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265" r:id="rId2"/>
    <p:sldId id="256" r:id="rId3"/>
    <p:sldId id="425" r:id="rId4"/>
    <p:sldId id="424" r:id="rId5"/>
    <p:sldId id="685" r:id="rId6"/>
    <p:sldId id="1119" r:id="rId7"/>
    <p:sldId id="1120" r:id="rId8"/>
    <p:sldId id="1121" r:id="rId9"/>
    <p:sldId id="1122" r:id="rId10"/>
    <p:sldId id="1123" r:id="rId11"/>
    <p:sldId id="1124" r:id="rId12"/>
    <p:sldId id="1125" r:id="rId13"/>
    <p:sldId id="1126" r:id="rId14"/>
    <p:sldId id="1127" r:id="rId15"/>
    <p:sldId id="1128" r:id="rId16"/>
    <p:sldId id="1129" r:id="rId17"/>
    <p:sldId id="1130" r:id="rId18"/>
    <p:sldId id="1131" r:id="rId19"/>
    <p:sldId id="1132" r:id="rId20"/>
    <p:sldId id="1133" r:id="rId21"/>
    <p:sldId id="1134" r:id="rId22"/>
    <p:sldId id="1135" r:id="rId23"/>
    <p:sldId id="1136" r:id="rId24"/>
    <p:sldId id="1137" r:id="rId25"/>
    <p:sldId id="1138" r:id="rId26"/>
    <p:sldId id="1139" r:id="rId27"/>
    <p:sldId id="1140" r:id="rId28"/>
    <p:sldId id="1141" r:id="rId29"/>
    <p:sldId id="1142" r:id="rId30"/>
    <p:sldId id="1143" r:id="rId31"/>
    <p:sldId id="1144" r:id="rId32"/>
    <p:sldId id="1145" r:id="rId33"/>
    <p:sldId id="1146" r:id="rId34"/>
    <p:sldId id="1147" r:id="rId35"/>
    <p:sldId id="1148" r:id="rId36"/>
    <p:sldId id="1149" r:id="rId37"/>
    <p:sldId id="1150" r:id="rId38"/>
    <p:sldId id="1151" r:id="rId39"/>
    <p:sldId id="1152" r:id="rId40"/>
    <p:sldId id="1153" r:id="rId41"/>
    <p:sldId id="1154" r:id="rId42"/>
    <p:sldId id="1155" r:id="rId43"/>
    <p:sldId id="1156" r:id="rId44"/>
    <p:sldId id="1157" r:id="rId45"/>
    <p:sldId id="1158" r:id="rId46"/>
    <p:sldId id="1159" r:id="rId47"/>
    <p:sldId id="1160" r:id="rId48"/>
    <p:sldId id="1161" r:id="rId49"/>
    <p:sldId id="1162" r:id="rId50"/>
    <p:sldId id="1163" r:id="rId51"/>
    <p:sldId id="1164" r:id="rId52"/>
    <p:sldId id="1165" r:id="rId53"/>
    <p:sldId id="1166" r:id="rId54"/>
    <p:sldId id="1167" r:id="rId55"/>
    <p:sldId id="1168" r:id="rId56"/>
    <p:sldId id="1169" r:id="rId57"/>
    <p:sldId id="1170" r:id="rId58"/>
    <p:sldId id="1171" r:id="rId59"/>
    <p:sldId id="1172" r:id="rId60"/>
    <p:sldId id="1173" r:id="rId61"/>
    <p:sldId id="1174" r:id="rId62"/>
    <p:sldId id="1175" r:id="rId63"/>
    <p:sldId id="1176" r:id="rId64"/>
    <p:sldId id="1177" r:id="rId65"/>
    <p:sldId id="1178" r:id="rId66"/>
    <p:sldId id="1179" r:id="rId67"/>
    <p:sldId id="1180" r:id="rId68"/>
    <p:sldId id="1181" r:id="rId69"/>
    <p:sldId id="1182" r:id="rId70"/>
    <p:sldId id="1183" r:id="rId71"/>
    <p:sldId id="1184" r:id="rId72"/>
    <p:sldId id="1185" r:id="rId73"/>
    <p:sldId id="1186" r:id="rId74"/>
    <p:sldId id="1187" r:id="rId75"/>
    <p:sldId id="1188" r:id="rId76"/>
    <p:sldId id="1189" r:id="rId77"/>
    <p:sldId id="1190" r:id="rId78"/>
    <p:sldId id="1191" r:id="rId79"/>
    <p:sldId id="1192" r:id="rId80"/>
    <p:sldId id="1193" r:id="rId81"/>
    <p:sldId id="1194" r:id="rId82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85"/>
      <p:bold r:id="rId86"/>
    </p:embeddedFont>
    <p:embeddedFont>
      <p:font typeface="휴먼옛체" panose="02030504000101010101" pitchFamily="18" charset="-127"/>
      <p:regular r:id="rId87"/>
    </p:embeddedFont>
    <p:embeddedFont>
      <p:font typeface="Book Antiqua" panose="02040602050305030304" pitchFamily="18" charset="0"/>
      <p:regular r:id="rId88"/>
      <p:bold r:id="rId89"/>
      <p:italic r:id="rId90"/>
      <p:boldItalic r:id="rId91"/>
    </p:embeddedFont>
    <p:embeddedFont>
      <p:font typeface="HY신명조" panose="02030600000101010101" pitchFamily="18" charset="-127"/>
      <p:regular r:id="rId92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0D0E3"/>
    <a:srgbClr val="FF6600"/>
    <a:srgbClr val="006699"/>
    <a:srgbClr val="8BE9FF"/>
    <a:srgbClr val="FF9933"/>
    <a:srgbClr val="009E9A"/>
    <a:srgbClr val="00C4F2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>
        <p:scale>
          <a:sx n="75" d="100"/>
          <a:sy n="75" d="100"/>
        </p:scale>
        <p:origin x="-132" y="-786"/>
      </p:cViewPr>
      <p:guideLst>
        <p:guide orient="horz" pos="572"/>
        <p:guide orient="horz"/>
        <p:guide pos="204"/>
        <p:guide pos="573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89" Type="http://schemas.openxmlformats.org/officeDocument/2006/relationships/font" Target="fonts/font5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font" Target="fonts/font3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6.fntdata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font" Target="fonts/font1.fntdata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4.fntdata"/><Relationship Id="rId91" Type="http://schemas.openxmlformats.org/officeDocument/2006/relationships/font" Target="fonts/font7.fntdata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2.fntdata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27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27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6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89.wmf"/><Relationship Id="rId5" Type="http://schemas.openxmlformats.org/officeDocument/2006/relationships/image" Target="../media/image36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5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57.wmf"/><Relationship Id="rId5" Type="http://schemas.openxmlformats.org/officeDocument/2006/relationships/image" Target="../media/image95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2.wmf"/><Relationship Id="rId1" Type="http://schemas.openxmlformats.org/officeDocument/2006/relationships/image" Target="../media/image109.wmf"/><Relationship Id="rId4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30.wmf"/><Relationship Id="rId7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3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2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4.wmf"/><Relationship Id="rId5" Type="http://schemas.openxmlformats.org/officeDocument/2006/relationships/image" Target="../media/image199.wmf"/><Relationship Id="rId4" Type="http://schemas.openxmlformats.org/officeDocument/2006/relationships/image" Target="../media/image19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04.wmf"/><Relationship Id="rId5" Type="http://schemas.openxmlformats.org/officeDocument/2006/relationships/image" Target="../media/image199.wmf"/><Relationship Id="rId4" Type="http://schemas.openxmlformats.org/officeDocument/2006/relationships/image" Target="../media/image19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210.wmf"/><Relationship Id="rId4" Type="http://schemas.openxmlformats.org/officeDocument/2006/relationships/image" Target="../media/image211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25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25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11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5644476" y="4974267"/>
            <a:ext cx="32480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소표본</a:t>
            </a:r>
            <a:r>
              <a:rPr kumimoji="1" lang="en-US" altLang="ko-KR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 </a:t>
            </a: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추론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5435636" y="5805264"/>
            <a:ext cx="345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Small Sample Inference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468258" y="93663"/>
            <a:ext cx="3568238" cy="523220"/>
            <a:chOff x="6037173" y="188640"/>
            <a:chExt cx="3569675" cy="521913"/>
          </a:xfrm>
        </p:grpSpPr>
        <p:sp>
          <p:nvSpPr>
            <p:cNvPr id="4" name="직사각형 3"/>
            <p:cNvSpPr/>
            <p:nvPr/>
          </p:nvSpPr>
          <p:spPr>
            <a:xfrm>
              <a:off x="7614795" y="188640"/>
              <a:ext cx="1992053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err="1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소표본</a:t>
              </a: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 추론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037173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1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81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25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8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8.png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6.wmf"/><Relationship Id="rId5" Type="http://schemas.openxmlformats.org/officeDocument/2006/relationships/image" Target="../media/image8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7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.png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9.wmf"/><Relationship Id="rId10" Type="http://schemas.openxmlformats.org/officeDocument/2006/relationships/image" Target="../media/image8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4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57.wmf"/><Relationship Id="rId10" Type="http://schemas.openxmlformats.org/officeDocument/2006/relationships/image" Target="../media/image8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98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image" Target="../media/image8.png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4.wmf"/><Relationship Id="rId9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1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8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32.pn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31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47.png"/><Relationship Id="rId4" Type="http://schemas.openxmlformats.org/officeDocument/2006/relationships/image" Target="../media/image14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58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8.wmf"/><Relationship Id="rId9" Type="http://schemas.openxmlformats.org/officeDocument/2006/relationships/image" Target="../media/image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1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2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78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3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84.png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8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81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4.png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9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7.wmf"/><Relationship Id="rId11" Type="http://schemas.openxmlformats.org/officeDocument/2006/relationships/image" Target="../media/image199.wmf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5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4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5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4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5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4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image" Target="../media/image212.png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11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9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12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673101" y="4149080"/>
            <a:ext cx="7499299" cy="23042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71472" y="86117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ea typeface="맑은 고딕" panose="020B0503020000020004" pitchFamily="50" charset="-127"/>
              </a:rPr>
              <a:t>신뢰도에 따른 오차한계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그룹 2"/>
          <p:cNvGrpSpPr/>
          <p:nvPr/>
        </p:nvGrpSpPr>
        <p:grpSpPr>
          <a:xfrm>
            <a:off x="847355" y="1243114"/>
            <a:ext cx="4998885" cy="1797050"/>
            <a:chOff x="955128" y="892523"/>
            <a:chExt cx="4998885" cy="1797050"/>
          </a:xfrm>
        </p:grpSpPr>
        <p:graphicFrame>
          <p:nvGraphicFramePr>
            <p:cNvPr id="2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962593"/>
                </p:ext>
              </p:extLst>
            </p:nvPr>
          </p:nvGraphicFramePr>
          <p:xfrm>
            <a:off x="4050600" y="892523"/>
            <a:ext cx="1903413" cy="179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06" name="Equation" r:id="rId4" imgW="1320480" imgH="1269720" progId="Equation.DSMT4">
                    <p:embed/>
                  </p:oleObj>
                </mc:Choice>
                <mc:Fallback>
                  <p:oleObj name="Equation" r:id="rId4" imgW="1320480" imgH="1269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600" y="892523"/>
                          <a:ext cx="1903413" cy="179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837508"/>
                </p:ext>
              </p:extLst>
            </p:nvPr>
          </p:nvGraphicFramePr>
          <p:xfrm>
            <a:off x="955128" y="1006458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07" name="Equation" r:id="rId6" imgW="457200" imgH="279360" progId="Equation.DSMT4">
                    <p:embed/>
                  </p:oleObj>
                </mc:Choice>
                <mc:Fallback>
                  <p:oleObj name="Equation" r:id="rId6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128" y="1006458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513320" y="1036800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0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234575"/>
                </p:ext>
              </p:extLst>
            </p:nvPr>
          </p:nvGraphicFramePr>
          <p:xfrm>
            <a:off x="955128" y="1606916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08" name="Equation" r:id="rId8" imgW="457200" imgH="279360" progId="Equation.DSMT4">
                    <p:embed/>
                  </p:oleObj>
                </mc:Choice>
                <mc:Fallback>
                  <p:oleObj name="Equation" r:id="rId8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128" y="1606916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513320" y="1637258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5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156573"/>
                </p:ext>
              </p:extLst>
            </p:nvPr>
          </p:nvGraphicFramePr>
          <p:xfrm>
            <a:off x="955128" y="2219516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09" name="Equation" r:id="rId10" imgW="457200" imgH="279360" progId="Equation.DSMT4">
                    <p:embed/>
                  </p:oleObj>
                </mc:Choice>
                <mc:Fallback>
                  <p:oleObj name="Equation" r:id="rId10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128" y="2219516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1513320" y="2249858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9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71472" y="368635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 알려진 정규모집단의 모평균 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90%, 95%, 99%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66189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787368" y="4332312"/>
            <a:ext cx="7097000" cy="1905000"/>
            <a:chOff x="1357290" y="3810000"/>
            <a:chExt cx="7097000" cy="1905000"/>
          </a:xfrm>
        </p:grpSpPr>
        <p:graphicFrame>
          <p:nvGraphicFramePr>
            <p:cNvPr id="3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872867"/>
                </p:ext>
              </p:extLst>
            </p:nvPr>
          </p:nvGraphicFramePr>
          <p:xfrm>
            <a:off x="4668103" y="3810000"/>
            <a:ext cx="3786187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10" name="Equation" r:id="rId12" imgW="2628720" imgH="1346040" progId="Equation.DSMT4">
                    <p:embed/>
                  </p:oleObj>
                </mc:Choice>
                <mc:Fallback>
                  <p:oleObj name="Equation" r:id="rId12" imgW="2628720" imgH="1346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103" y="3810000"/>
                          <a:ext cx="3786187" cy="190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357290" y="3929066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모수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m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0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57290" y="4580414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모수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m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5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357290" y="5202808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모수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m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9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070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3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92" y="839244"/>
            <a:ext cx="8692920" cy="3871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49688" y="4941168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강철봉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0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개의 평균과 분산은 각각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33034"/>
              </p:ext>
            </p:extLst>
          </p:nvPr>
        </p:nvGraphicFramePr>
        <p:xfrm>
          <a:off x="1402179" y="5510684"/>
          <a:ext cx="6832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2" name="Equation" r:id="rId4" imgW="4520880" imgH="393480" progId="Equation.DSMT4">
                  <p:embed/>
                </p:oleObj>
              </mc:Choice>
              <mc:Fallback>
                <p:oleObj name="Equation" r:id="rId4" imgW="452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79" y="5510684"/>
                        <a:ext cx="68326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99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49688" y="1030380"/>
            <a:ext cx="771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9) = 2.09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오차한계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06111"/>
              </p:ext>
            </p:extLst>
          </p:nvPr>
        </p:nvGraphicFramePr>
        <p:xfrm>
          <a:off x="2980154" y="1732236"/>
          <a:ext cx="36337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2" name="Equation" r:id="rId3" imgW="2628720" imgH="241200" progId="Equation.DSMT4">
                  <p:embed/>
                </p:oleObj>
              </mc:Choice>
              <mc:Fallback>
                <p:oleObj name="Equation" r:id="rId3" imgW="262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54" y="1732236"/>
                        <a:ext cx="36337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149246" y="2527895"/>
            <a:ext cx="652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모평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0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71545"/>
              </p:ext>
            </p:extLst>
          </p:nvPr>
        </p:nvGraphicFramePr>
        <p:xfrm>
          <a:off x="2743617" y="3061717"/>
          <a:ext cx="4106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3" name="Equation" r:id="rId5" imgW="2971800" imgH="215640" progId="Equation.DSMT4">
                  <p:embed/>
                </p:oleObj>
              </mc:Choice>
              <mc:Fallback>
                <p:oleObj name="Equation" r:id="rId5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617" y="3061717"/>
                        <a:ext cx="41068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03954"/>
              </p:ext>
            </p:extLst>
          </p:nvPr>
        </p:nvGraphicFramePr>
        <p:xfrm>
          <a:off x="3265904" y="942641"/>
          <a:ext cx="18018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4" name="Equation" r:id="rId7" imgW="1333500" imgH="419100" progId="Equation.DSMT4">
                  <p:embed/>
                </p:oleObj>
              </mc:Choice>
              <mc:Fallback>
                <p:oleObj name="Equation" r:id="rId7" imgW="133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904" y="942641"/>
                        <a:ext cx="18018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28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지만 동일한 두 정규모집단인 경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908720"/>
            <a:ext cx="8001056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이지만 모르는 독립인 정규모집단                                     에서 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 표본평균을           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714"/>
              </p:ext>
            </p:extLst>
          </p:nvPr>
        </p:nvGraphicFramePr>
        <p:xfrm>
          <a:off x="1612239" y="911910"/>
          <a:ext cx="12239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6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39" y="911910"/>
                        <a:ext cx="12239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61250"/>
              </p:ext>
            </p:extLst>
          </p:nvPr>
        </p:nvGraphicFramePr>
        <p:xfrm>
          <a:off x="6200151" y="912125"/>
          <a:ext cx="20653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7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151" y="912125"/>
                        <a:ext cx="20653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08444"/>
              </p:ext>
            </p:extLst>
          </p:nvPr>
        </p:nvGraphicFramePr>
        <p:xfrm>
          <a:off x="5973606" y="1279291"/>
          <a:ext cx="566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8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606" y="1279291"/>
                        <a:ext cx="566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그룹 12"/>
          <p:cNvGrpSpPr/>
          <p:nvPr/>
        </p:nvGrpSpPr>
        <p:grpSpPr>
          <a:xfrm>
            <a:off x="1030880" y="2217944"/>
            <a:ext cx="6715172" cy="2952751"/>
            <a:chOff x="1500166" y="2857496"/>
            <a:chExt cx="6715172" cy="2952751"/>
          </a:xfrm>
        </p:grpSpPr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1571603" y="2857496"/>
              <a:ext cx="1441450" cy="1368425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1500166" y="4370384"/>
              <a:ext cx="1584325" cy="1439863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4021116" y="4586284"/>
              <a:ext cx="1223962" cy="1008063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4092553" y="2930521"/>
              <a:ext cx="1223962" cy="1079500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>
              <a:off x="2868591" y="2930521"/>
              <a:ext cx="1655762" cy="287338"/>
            </a:xfrm>
            <a:prstGeom prst="curvedDownArrow">
              <a:avLst>
                <a:gd name="adj1" fmla="val 115249"/>
                <a:gd name="adj2" fmla="val 230497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>
              <a:off x="2940028" y="5449884"/>
              <a:ext cx="1728787" cy="288925"/>
            </a:xfrm>
            <a:prstGeom prst="curvedUpArrow">
              <a:avLst>
                <a:gd name="adj1" fmla="val 119670"/>
                <a:gd name="adj2" fmla="val 239341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3228953" y="3217859"/>
              <a:ext cx="6477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개</a:t>
              </a: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3298803" y="5018084"/>
              <a:ext cx="8651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m</a:t>
              </a:r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개</a:t>
              </a: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5413373" y="3222616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표본평균 </a:t>
              </a:r>
              <a:r>
                <a:rPr lang="en-US" altLang="ko-KR" sz="1800" b="0" i="0" dirty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5413373" y="4818054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표본평균 </a:t>
              </a:r>
              <a:r>
                <a:rPr lang="en-US" altLang="ko-KR" sz="1800" b="0" i="0" dirty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</a:p>
          </p:txBody>
        </p:sp>
        <p:sp>
          <p:nvSpPr>
            <p:cNvPr id="24" name="Text Box 42"/>
            <p:cNvSpPr txBox="1">
              <a:spLocks noChangeArrowheads="1"/>
            </p:cNvSpPr>
            <p:nvPr/>
          </p:nvSpPr>
          <p:spPr bwMode="auto">
            <a:xfrm>
              <a:off x="4451328" y="2930521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4667228" y="3146421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4379891" y="360203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 err="1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 err="1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endPara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4451328" y="458628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y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</a:p>
          </p:txBody>
        </p:sp>
        <p:sp>
          <p:nvSpPr>
            <p:cNvPr id="28" name="Text Box 46"/>
            <p:cNvSpPr txBox="1">
              <a:spLocks noChangeArrowheads="1"/>
            </p:cNvSpPr>
            <p:nvPr/>
          </p:nvSpPr>
          <p:spPr bwMode="auto">
            <a:xfrm>
              <a:off x="4667228" y="480218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y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</a:p>
          </p:txBody>
        </p:sp>
        <p:sp>
          <p:nvSpPr>
            <p:cNvPr id="29" name="Text Box 47"/>
            <p:cNvSpPr txBox="1">
              <a:spLocks noChangeArrowheads="1"/>
            </p:cNvSpPr>
            <p:nvPr/>
          </p:nvSpPr>
          <p:spPr bwMode="auto">
            <a:xfrm>
              <a:off x="4379891" y="5162546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 err="1">
                  <a:latin typeface="Book Antiqua" pitchFamily="18" charset="0"/>
                  <a:ea typeface="맑은 고딕" panose="020B0503020000020004" pitchFamily="50" charset="-127"/>
                </a:rPr>
                <a:t>y</a:t>
              </a:r>
              <a:r>
                <a:rPr lang="en-US" altLang="ko-KR" sz="1600" b="0" i="1" baseline="-25000" dirty="0" err="1">
                  <a:latin typeface="Book Antiqua" pitchFamily="18" charset="0"/>
                  <a:ea typeface="맑은 고딕" panose="020B0503020000020004" pitchFamily="50" charset="-127"/>
                </a:rPr>
                <a:t>m</a:t>
              </a:r>
              <a:endPara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 rot="19033777">
              <a:off x="4524353" y="3427409"/>
              <a:ext cx="503237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…</a:t>
              </a:r>
            </a:p>
          </p:txBody>
        </p: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 rot="19033777">
              <a:off x="4451328" y="5011734"/>
              <a:ext cx="503237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…</a:t>
              </a:r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1794413" y="3309916"/>
            <a:ext cx="9683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49" name="Equation" r:id="rId9" imgW="672840" imgH="241200" progId="Equation.DSMT4">
                    <p:embed/>
                  </p:oleObj>
                </mc:Choice>
                <mc:Fallback>
                  <p:oleObj name="Equation" r:id="rId9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413" y="3309916"/>
                          <a:ext cx="968375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1797019" y="4881552"/>
            <a:ext cx="9858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50" name="Equation" r:id="rId11" imgW="685800" imgH="241200" progId="Equation.DSMT4">
                    <p:embed/>
                  </p:oleObj>
                </mc:Choice>
                <mc:Fallback>
                  <p:oleObj name="Equation" r:id="rId11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019" y="4881552"/>
                          <a:ext cx="985837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/>
            <p:cNvGraphicFramePr>
              <a:graphicFrameLocks noChangeAspect="1"/>
            </p:cNvGraphicFramePr>
            <p:nvPr/>
          </p:nvGraphicFramePr>
          <p:xfrm>
            <a:off x="6658001" y="3105792"/>
            <a:ext cx="1557337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51" name="Equation" r:id="rId13" imgW="1079280" imgH="482400" progId="Equation.DSMT4">
                    <p:embed/>
                  </p:oleObj>
                </mc:Choice>
                <mc:Fallback>
                  <p:oleObj name="Equation" r:id="rId13" imgW="10792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001" y="3105792"/>
                          <a:ext cx="1557337" cy="679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"/>
            <p:cNvGraphicFramePr>
              <a:graphicFrameLocks noChangeAspect="1"/>
            </p:cNvGraphicFramePr>
            <p:nvPr/>
          </p:nvGraphicFramePr>
          <p:xfrm>
            <a:off x="6669113" y="4674242"/>
            <a:ext cx="15335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52" name="Equation" r:id="rId15" imgW="1066680" imgH="482400" progId="Equation.DSMT4">
                    <p:embed/>
                  </p:oleObj>
                </mc:Choice>
                <mc:Fallback>
                  <p:oleObj name="Equation" r:id="rId15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9113" y="4674242"/>
                          <a:ext cx="1533525" cy="679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그룹 35"/>
          <p:cNvGrpSpPr/>
          <p:nvPr/>
        </p:nvGrpSpPr>
        <p:grpSpPr>
          <a:xfrm>
            <a:off x="3459772" y="5611266"/>
            <a:ext cx="5000660" cy="554038"/>
            <a:chOff x="3643306" y="5286388"/>
            <a:chExt cx="5000660" cy="554038"/>
          </a:xfrm>
        </p:grpSpPr>
        <p:graphicFrame>
          <p:nvGraphicFramePr>
            <p:cNvPr id="37" name="Object 7"/>
            <p:cNvGraphicFramePr>
              <a:graphicFrameLocks noChangeAspect="1"/>
            </p:cNvGraphicFramePr>
            <p:nvPr/>
          </p:nvGraphicFramePr>
          <p:xfrm>
            <a:off x="5291166" y="5286388"/>
            <a:ext cx="33528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53" name="Equation" r:id="rId17" imgW="2323800" imgH="393480" progId="Equation.DSMT4">
                    <p:embed/>
                  </p:oleObj>
                </mc:Choice>
                <mc:Fallback>
                  <p:oleObj name="Equation" r:id="rId17" imgW="2323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166" y="5286388"/>
                          <a:ext cx="3352800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3643306" y="5375005"/>
              <a:ext cx="17859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ko-KR" altLang="en-US" sz="1800" b="0" i="0" dirty="0" smtClean="0">
                  <a:latin typeface="Book Antiqua" pitchFamily="18" charset="0"/>
                  <a:ea typeface="맑은 고딕" panose="020B0503020000020004" pitchFamily="50" charset="-127"/>
                </a:rPr>
                <a:t>합동표본분산 </a:t>
              </a:r>
              <a:r>
                <a:rPr lang="en-US" altLang="ko-KR" sz="1800" b="0" i="0" dirty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789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지만 동일한 두 정규모집단인 경우</a:t>
            </a:r>
          </a:p>
        </p:txBody>
      </p:sp>
      <p:sp>
        <p:nvSpPr>
          <p:cNvPr id="39" name="직사각형 38"/>
          <p:cNvSpPr/>
          <p:nvPr/>
        </p:nvSpPr>
        <p:spPr>
          <a:xfrm>
            <a:off x="2524190" y="1317070"/>
            <a:ext cx="3763876" cy="110381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48475" y="83671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표본평균의 차           의 확률분포는 다음 정규분포에 따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39163"/>
              </p:ext>
            </p:extLst>
          </p:nvPr>
        </p:nvGraphicFramePr>
        <p:xfrm>
          <a:off x="2446479" y="850375"/>
          <a:ext cx="5857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4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79" y="850375"/>
                        <a:ext cx="58578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53004"/>
              </p:ext>
            </p:extLst>
          </p:nvPr>
        </p:nvGraphicFramePr>
        <p:xfrm>
          <a:off x="2805764" y="1425918"/>
          <a:ext cx="3181678" cy="8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5" name="Equation" r:id="rId5" imgW="2311200" imgH="647640" progId="Equation.DSMT4">
                  <p:embed/>
                </p:oleObj>
              </mc:Choice>
              <mc:Fallback>
                <p:oleObj name="Equation" r:id="rId5" imgW="2311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64" y="1425918"/>
                        <a:ext cx="3181678" cy="87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79643"/>
              </p:ext>
            </p:extLst>
          </p:nvPr>
        </p:nvGraphicFramePr>
        <p:xfrm>
          <a:off x="1242240" y="3320304"/>
          <a:ext cx="6897687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6" name="Equation" r:id="rId7" imgW="4787640" imgH="1790640" progId="Equation.DSMT4">
                  <p:embed/>
                </p:oleObj>
              </mc:Choice>
              <mc:Fallback>
                <p:oleObj name="Equation" r:id="rId7" imgW="478764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40" y="3320304"/>
                        <a:ext cx="6897687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그룹 41"/>
          <p:cNvGrpSpPr/>
          <p:nvPr/>
        </p:nvGrpSpPr>
        <p:grpSpPr>
          <a:xfrm>
            <a:off x="5477697" y="3580642"/>
            <a:ext cx="3198803" cy="561975"/>
            <a:chOff x="-397838" y="3147931"/>
            <a:chExt cx="3198803" cy="561975"/>
          </a:xfrm>
        </p:grpSpPr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853103" y="3147931"/>
            <a:ext cx="194786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77" name="Equation" r:id="rId9" imgW="1498320" imgH="444240" progId="Equation.DSMT4">
                    <p:embed/>
                  </p:oleObj>
                </mc:Choice>
                <mc:Fallback>
                  <p:oleObj name="Equation" r:id="rId9" imgW="1498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103" y="3147931"/>
                          <a:ext cx="1947862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직사각형 45"/>
            <p:cNvSpPr/>
            <p:nvPr/>
          </p:nvSpPr>
          <p:spPr>
            <a:xfrm>
              <a:off x="-397838" y="3224960"/>
              <a:ext cx="12811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표준오차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 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405995" y="6110982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도에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오차한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48" name="직선 화살표 연결선 47"/>
          <p:cNvCxnSpPr/>
          <p:nvPr/>
        </p:nvCxnSpPr>
        <p:spPr>
          <a:xfrm rot="5400000">
            <a:off x="6023321" y="5963492"/>
            <a:ext cx="357190" cy="1588"/>
          </a:xfrm>
          <a:prstGeom prst="straightConnector1">
            <a:avLst/>
          </a:prstGeom>
          <a:ln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모서리가 둥근 직사각형 48"/>
          <p:cNvSpPr/>
          <p:nvPr/>
        </p:nvSpPr>
        <p:spPr>
          <a:xfrm>
            <a:off x="5120507" y="5153382"/>
            <a:ext cx="2214578" cy="642942"/>
          </a:xfrm>
          <a:prstGeom prst="roundRect">
            <a:avLst/>
          </a:prstGeom>
          <a:noFill/>
          <a:ln>
            <a:solidFill>
              <a:srgbClr val="FF66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3528" y="278092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2962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직사각형 35"/>
          <p:cNvSpPr/>
          <p:nvPr/>
        </p:nvSpPr>
        <p:spPr>
          <a:xfrm>
            <a:off x="673101" y="3645024"/>
            <a:ext cx="7499299" cy="2392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추정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1134596" y="1701062"/>
            <a:ext cx="7035912" cy="93585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5672" y="836712"/>
            <a:ext cx="8286808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이지만 모르는 독립인 정규모집단의 모평균 차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92249"/>
              </p:ext>
            </p:extLst>
          </p:nvPr>
        </p:nvGraphicFramePr>
        <p:xfrm>
          <a:off x="1432309" y="1820991"/>
          <a:ext cx="64404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46" name="Equation" r:id="rId3" imgW="4470120" imgH="507960" progId="Equation.DSMT4">
                  <p:embed/>
                </p:oleObj>
              </mc:Choice>
              <mc:Fallback>
                <p:oleObj name="Equation" r:id="rId3" imgW="4470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09" y="1820991"/>
                        <a:ext cx="64404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09700"/>
              </p:ext>
            </p:extLst>
          </p:nvPr>
        </p:nvGraphicFramePr>
        <p:xfrm>
          <a:off x="1687875" y="848087"/>
          <a:ext cx="12239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47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875" y="848087"/>
                        <a:ext cx="12239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672" y="3179002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신뢰도에 따른 오차한계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971322" y="3909091"/>
            <a:ext cx="6769030" cy="1824165"/>
            <a:chOff x="793154" y="3078283"/>
            <a:chExt cx="7004189" cy="1887537"/>
          </a:xfrm>
        </p:grpSpPr>
        <p:graphicFrame>
          <p:nvGraphicFramePr>
            <p:cNvPr id="2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19719"/>
                </p:ext>
              </p:extLst>
            </p:nvPr>
          </p:nvGraphicFramePr>
          <p:xfrm>
            <a:off x="4960480" y="3078283"/>
            <a:ext cx="2836863" cy="188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48" name="Equation" r:id="rId7" imgW="1968480" imgH="1333440" progId="Equation.DSMT4">
                    <p:embed/>
                  </p:oleObj>
                </mc:Choice>
                <mc:Fallback>
                  <p:oleObj name="Equation" r:id="rId7" imgW="1968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480" y="3078283"/>
                          <a:ext cx="2836863" cy="188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396426"/>
                </p:ext>
              </p:extLst>
            </p:nvPr>
          </p:nvGraphicFramePr>
          <p:xfrm>
            <a:off x="793154" y="3189182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49" name="Equation" r:id="rId9" imgW="1257120" imgH="304560" progId="Equation.DSMT4">
                    <p:embed/>
                  </p:oleObj>
                </mc:Choice>
                <mc:Fallback>
                  <p:oleObj name="Equation" r:id="rId9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154" y="3189182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526978" y="3250926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0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26978" y="3882206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5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26978" y="4556450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에 대한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99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오차한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094166"/>
                </p:ext>
              </p:extLst>
            </p:nvPr>
          </p:nvGraphicFramePr>
          <p:xfrm>
            <a:off x="796406" y="3808884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50" name="Equation" r:id="rId11" imgW="1257120" imgH="304560" progId="Equation.DSMT4">
                    <p:embed/>
                  </p:oleObj>
                </mc:Choice>
                <mc:Fallback>
                  <p:oleObj name="Equation" r:id="rId11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406" y="3808884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725574"/>
                </p:ext>
              </p:extLst>
            </p:nvPr>
          </p:nvGraphicFramePr>
          <p:xfrm>
            <a:off x="796406" y="4492922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51" name="Equation" r:id="rId13" imgW="1257120" imgH="304560" progId="Equation.DSMT4">
                    <p:embed/>
                  </p:oleObj>
                </mc:Choice>
                <mc:Fallback>
                  <p:oleObj name="Equation" r:id="rId13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406" y="4492922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175865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90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직사각형 35"/>
          <p:cNvSpPr/>
          <p:nvPr/>
        </p:nvSpPr>
        <p:spPr>
          <a:xfrm>
            <a:off x="673101" y="1690964"/>
            <a:ext cx="7499299" cy="2392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추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5672" y="836712"/>
            <a:ext cx="828680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모분산이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                     이지만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모르는 두 정규모집단의 모평균의 차에 대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0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%, 95%, 99%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73388"/>
              </p:ext>
            </p:extLst>
          </p:nvPr>
        </p:nvGraphicFramePr>
        <p:xfrm>
          <a:off x="1687875" y="848087"/>
          <a:ext cx="12239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94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875" y="848087"/>
                        <a:ext cx="12239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1095220" y="2042031"/>
            <a:ext cx="5882601" cy="1675001"/>
            <a:chOff x="1643042" y="1285860"/>
            <a:chExt cx="5882601" cy="1675001"/>
          </a:xfrm>
        </p:grpSpPr>
        <p:graphicFrame>
          <p:nvGraphicFramePr>
            <p:cNvPr id="2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915234"/>
                </p:ext>
              </p:extLst>
            </p:nvPr>
          </p:nvGraphicFramePr>
          <p:xfrm>
            <a:off x="4764980" y="1336750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5" name="Equation" r:id="rId6" imgW="1917360" imgH="253800" progId="Equation.DSMT4">
                    <p:embed/>
                  </p:oleObj>
                </mc:Choice>
                <mc:Fallback>
                  <p:oleObj name="Equation" r:id="rId6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980" y="1336750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643042" y="1285860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0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43042" y="1937208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5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43042" y="2559602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에 대한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9%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신뢰구간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817161"/>
                </p:ext>
              </p:extLst>
            </p:nvPr>
          </p:nvGraphicFramePr>
          <p:xfrm>
            <a:off x="1714480" y="1285860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6" name="Equation" r:id="rId8" imgW="469800" imgH="228600" progId="Equation.DSMT4">
                    <p:embed/>
                  </p:oleObj>
                </mc:Choice>
                <mc:Fallback>
                  <p:oleObj name="Equation" r:id="rId8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1285860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226864"/>
                </p:ext>
              </p:extLst>
            </p:nvPr>
          </p:nvGraphicFramePr>
          <p:xfrm>
            <a:off x="1714480" y="1951868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7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1951868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401332"/>
                </p:ext>
              </p:extLst>
            </p:nvPr>
          </p:nvGraphicFramePr>
          <p:xfrm>
            <a:off x="1714480" y="2554194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8" name="Equation" r:id="rId12" imgW="469800" imgH="228600" progId="Equation.DSMT4">
                    <p:embed/>
                  </p:oleObj>
                </mc:Choice>
                <mc:Fallback>
                  <p:oleObj name="Equation" r:id="rId12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554194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765783"/>
                </p:ext>
              </p:extLst>
            </p:nvPr>
          </p:nvGraphicFramePr>
          <p:xfrm>
            <a:off x="4764980" y="2602086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99" name="Equation" r:id="rId14" imgW="1917360" imgH="253800" progId="Equation.DSMT4">
                    <p:embed/>
                  </p:oleObj>
                </mc:Choice>
                <mc:Fallback>
                  <p:oleObj name="Equation" r:id="rId14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980" y="2602086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771903"/>
                </p:ext>
              </p:extLst>
            </p:nvPr>
          </p:nvGraphicFramePr>
          <p:xfrm>
            <a:off x="4764980" y="1959624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00" name="Equation" r:id="rId16" imgW="1917360" imgH="253800" progId="Equation.DSMT4">
                    <p:embed/>
                  </p:oleObj>
                </mc:Choice>
                <mc:Fallback>
                  <p:oleObj name="Equation" r:id="rId16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980" y="1959624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237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추정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217714" y="892488"/>
            <a:ext cx="8766629" cy="3722848"/>
            <a:chOff x="0" y="1147763"/>
            <a:chExt cx="13687425" cy="5812519"/>
          </a:xfrm>
        </p:grpSpPr>
        <p:pic>
          <p:nvPicPr>
            <p:cNvPr id="539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7763"/>
              <a:ext cx="13687425" cy="4562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96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767" y="6284007"/>
              <a:ext cx="847725" cy="676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749688" y="4869160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두 광산의 표본에 대한 합동표본분산과 합동표본표준편차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30819"/>
              </p:ext>
            </p:extLst>
          </p:nvPr>
        </p:nvGraphicFramePr>
        <p:xfrm>
          <a:off x="1691680" y="5517232"/>
          <a:ext cx="6140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4" name="Equation" r:id="rId5" imgW="4063680" imgH="419040" progId="Equation.DSMT4">
                  <p:embed/>
                </p:oleObj>
              </mc:Choice>
              <mc:Fallback>
                <p:oleObj name="Equation" r:id="rId5" imgW="406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17232"/>
                        <a:ext cx="61404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01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추정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9688" y="95837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-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6) = 2.1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에 대한 오차한계는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과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58359"/>
              </p:ext>
            </p:extLst>
          </p:nvPr>
        </p:nvGraphicFramePr>
        <p:xfrm>
          <a:off x="3154779" y="1556792"/>
          <a:ext cx="32829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8" name="Equation" r:id="rId3" imgW="2374560" imgH="444240" progId="Equation.DSMT4">
                  <p:embed/>
                </p:oleObj>
              </mc:Choice>
              <mc:Fallback>
                <p:oleObj name="Equation" r:id="rId3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779" y="1556792"/>
                        <a:ext cx="32829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49688" y="275116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모평균 차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–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9647"/>
              </p:ext>
            </p:extLst>
          </p:nvPr>
        </p:nvGraphicFramePr>
        <p:xfrm>
          <a:off x="2427704" y="3284984"/>
          <a:ext cx="4738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9" name="Equation" r:id="rId5" imgW="3429000" imgH="215640" progId="Equation.DSMT4">
                  <p:embed/>
                </p:oleObj>
              </mc:Choice>
              <mc:Fallback>
                <p:oleObj name="Equation" r:id="rId5" imgW="3429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04" y="3284984"/>
                        <a:ext cx="473868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0741"/>
              </p:ext>
            </p:extLst>
          </p:nvPr>
        </p:nvGraphicFramePr>
        <p:xfrm>
          <a:off x="881931" y="2818789"/>
          <a:ext cx="1193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0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31" y="2818789"/>
                        <a:ext cx="11938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91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고 동일하지 않은 두 정규모집단인 경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908720"/>
            <a:ext cx="8215370" cy="1731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이고 모르는 독립인 정규모집단                                     에서 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 표본평균을           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두 모평균 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–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신뢰구간을 얻기 위해 사용하는 추정량과 확률분포는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99608"/>
              </p:ext>
            </p:extLst>
          </p:nvPr>
        </p:nvGraphicFramePr>
        <p:xfrm>
          <a:off x="1538544" y="926424"/>
          <a:ext cx="7667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6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44" y="926424"/>
                        <a:ext cx="7667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07537"/>
              </p:ext>
            </p:extLst>
          </p:nvPr>
        </p:nvGraphicFramePr>
        <p:xfrm>
          <a:off x="5478267" y="926639"/>
          <a:ext cx="20653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7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267" y="926639"/>
                        <a:ext cx="20653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72126"/>
              </p:ext>
            </p:extLst>
          </p:nvPr>
        </p:nvGraphicFramePr>
        <p:xfrm>
          <a:off x="4814059" y="1291219"/>
          <a:ext cx="566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8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59" y="1291219"/>
                        <a:ext cx="566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712387" y="2914642"/>
            <a:ext cx="3438792" cy="123443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10159"/>
              </p:ext>
            </p:extLst>
          </p:nvPr>
        </p:nvGraphicFramePr>
        <p:xfrm>
          <a:off x="3130827" y="3050849"/>
          <a:ext cx="26527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9" name="Equation" r:id="rId9" imgW="1841400" imgH="672840" progId="Equation.DSMT4">
                  <p:embed/>
                </p:oleObj>
              </mc:Choice>
              <mc:Fallback>
                <p:oleObj name="Equation" r:id="rId9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827" y="3050849"/>
                        <a:ext cx="26527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4585922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여기서 자유도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다음과 같이 정의되는 수에서 소수점을 절사시킨 정수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27289"/>
              </p:ext>
            </p:extLst>
          </p:nvPr>
        </p:nvGraphicFramePr>
        <p:xfrm>
          <a:off x="3356393" y="5068217"/>
          <a:ext cx="21955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0" name="Equation" r:id="rId11" imgW="1523880" imgH="622080" progId="Equation.DSMT4">
                  <p:embed/>
                </p:oleObj>
              </mc:Choice>
              <mc:Fallback>
                <p:oleObj name="Equation" r:id="rId11" imgW="1523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393" y="5068217"/>
                        <a:ext cx="219551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47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고 동일하지 않은 두 정규모집단인 경우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09516"/>
              </p:ext>
            </p:extLst>
          </p:nvPr>
        </p:nvGraphicFramePr>
        <p:xfrm>
          <a:off x="1000100" y="1461759"/>
          <a:ext cx="61102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4" name="Equation" r:id="rId3" imgW="4241520" imgH="1879560" progId="Equation.DSMT4">
                  <p:embed/>
                </p:oleObj>
              </mc:Choice>
              <mc:Fallback>
                <p:oleObj name="Equation" r:id="rId3" imgW="42415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461759"/>
                        <a:ext cx="6110287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41"/>
          <p:cNvGrpSpPr/>
          <p:nvPr/>
        </p:nvGrpSpPr>
        <p:grpSpPr>
          <a:xfrm>
            <a:off x="4841857" y="1777671"/>
            <a:ext cx="3149593" cy="577850"/>
            <a:chOff x="-397838" y="3139996"/>
            <a:chExt cx="3149593" cy="577850"/>
          </a:xfrm>
        </p:grpSpPr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902317" y="3139996"/>
            <a:ext cx="1849438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5" name="Equation" r:id="rId5" imgW="1422360" imgH="457200" progId="Equation.DSMT4">
                    <p:embed/>
                  </p:oleObj>
                </mc:Choice>
                <mc:Fallback>
                  <p:oleObj name="Equation" r:id="rId5" imgW="14223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317" y="3139996"/>
                          <a:ext cx="1849438" cy="577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직사각형 18"/>
            <p:cNvSpPr/>
            <p:nvPr/>
          </p:nvSpPr>
          <p:spPr>
            <a:xfrm>
              <a:off x="-397838" y="3224960"/>
              <a:ext cx="12811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표준오차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 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770155" y="4427820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도에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오차한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21" name="직선 화살표 연결선 20"/>
          <p:cNvCxnSpPr/>
          <p:nvPr/>
        </p:nvCxnSpPr>
        <p:spPr>
          <a:xfrm rot="5400000">
            <a:off x="5387481" y="4168456"/>
            <a:ext cx="357190" cy="1588"/>
          </a:xfrm>
          <a:prstGeom prst="straightConnector1">
            <a:avLst/>
          </a:prstGeom>
          <a:ln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모서리가 둥근 직사각형 21"/>
          <p:cNvSpPr/>
          <p:nvPr/>
        </p:nvSpPr>
        <p:spPr>
          <a:xfrm>
            <a:off x="4907924" y="3358346"/>
            <a:ext cx="1450026" cy="642942"/>
          </a:xfrm>
          <a:prstGeom prst="roundRect">
            <a:avLst/>
          </a:prstGeom>
          <a:noFill/>
          <a:ln>
            <a:solidFill>
              <a:srgbClr val="FF66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9401" y="83671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2989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고 동일하지 않은 두 정규모집단인 경우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1815420" y="1852402"/>
            <a:ext cx="5441724" cy="128856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5672" y="836712"/>
            <a:ext cx="8286808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이고 모르는 독립인 정규모집단의 모평균 차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76041"/>
              </p:ext>
            </p:extLst>
          </p:nvPr>
        </p:nvGraphicFramePr>
        <p:xfrm>
          <a:off x="2101850" y="2131211"/>
          <a:ext cx="4867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38" name="Equation" r:id="rId3" imgW="3377880" imgH="533160" progId="Equation.DSMT4">
                  <p:embed/>
                </p:oleObj>
              </mc:Choice>
              <mc:Fallback>
                <p:oleObj name="Equation" r:id="rId3" imgW="337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131211"/>
                        <a:ext cx="48672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8889"/>
              </p:ext>
            </p:extLst>
          </p:nvPr>
        </p:nvGraphicFramePr>
        <p:xfrm>
          <a:off x="1759915" y="860340"/>
          <a:ext cx="7667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39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915" y="860340"/>
                        <a:ext cx="7667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400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고 동일하지 않은 두 정규모집단인 경우</a:t>
            </a:r>
          </a:p>
        </p:txBody>
      </p:sp>
      <p:pic>
        <p:nvPicPr>
          <p:cNvPr id="540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19" y="801666"/>
            <a:ext cx="8649292" cy="3438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43608" y="4653136"/>
            <a:ext cx="7561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5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3, m = 8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자유도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28909"/>
              </p:ext>
            </p:extLst>
          </p:nvPr>
        </p:nvGraphicFramePr>
        <p:xfrm>
          <a:off x="3419206" y="5257486"/>
          <a:ext cx="3367336" cy="83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7" name="Equation" r:id="rId4" imgW="2463480" imgH="622080" progId="Equation.DSMT4">
                  <p:embed/>
                </p:oleObj>
              </mc:Choice>
              <mc:Fallback>
                <p:oleObj name="Equation" r:id="rId4" imgW="2463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206" y="5257486"/>
                        <a:ext cx="3367336" cy="83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6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고 동일하지 않은 두 정규모집단인 경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608" y="965848"/>
            <a:ext cx="7398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자유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-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6) = 2.44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에 대한 오차한계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6151"/>
              </p:ext>
            </p:extLst>
          </p:nvPr>
        </p:nvGraphicFramePr>
        <p:xfrm>
          <a:off x="3799563" y="1628800"/>
          <a:ext cx="2581224" cy="59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4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63" y="1628800"/>
                        <a:ext cx="2581224" cy="59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43608" y="2758745"/>
            <a:ext cx="7449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모평균 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–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: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03189"/>
              </p:ext>
            </p:extLst>
          </p:nvPr>
        </p:nvGraphicFramePr>
        <p:xfrm>
          <a:off x="3600817" y="3436924"/>
          <a:ext cx="2980302" cy="28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5" name="Equation" r:id="rId5" imgW="2273040" imgH="215640" progId="Equation.DSMT4">
                  <p:embed/>
                </p:oleObj>
              </mc:Choice>
              <mc:Fallback>
                <p:oleObj name="Equation" r:id="rId5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817" y="3436924"/>
                        <a:ext cx="2980302" cy="280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84902"/>
              </p:ext>
            </p:extLst>
          </p:nvPr>
        </p:nvGraphicFramePr>
        <p:xfrm>
          <a:off x="1175851" y="2826983"/>
          <a:ext cx="8080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6" name="Equation" r:id="rId7" imgW="583920" imgH="215640" progId="Equation.DSMT4">
                  <p:embed/>
                </p:oleObj>
              </mc:Choice>
              <mc:Fallback>
                <p:oleObj name="Equation" r:id="rId7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851" y="2826983"/>
                        <a:ext cx="808037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024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65877"/>
              </p:ext>
            </p:extLst>
          </p:nvPr>
        </p:nvGraphicFramePr>
        <p:xfrm>
          <a:off x="3759577" y="1412776"/>
          <a:ext cx="1882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68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577" y="1412776"/>
                        <a:ext cx="18827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5672" y="87555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지지 않은 경우에 표본평균      에 대해 다음을 알고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67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96446"/>
              </p:ext>
            </p:extLst>
          </p:nvPr>
        </p:nvGraphicFramePr>
        <p:xfrm>
          <a:off x="5237546" y="924780"/>
          <a:ext cx="2365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69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546" y="924780"/>
                        <a:ext cx="2365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472" y="271462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지지 않은 정규모집단의 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</a:p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검정하는 순서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2910" y="3500438"/>
            <a:ext cx="821537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                   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구하여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 여부을 결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64497"/>
              </p:ext>
            </p:extLst>
          </p:nvPr>
        </p:nvGraphicFramePr>
        <p:xfrm>
          <a:off x="2990479" y="4291013"/>
          <a:ext cx="957718" cy="59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0" name="Equation" r:id="rId8" imgW="723600" imgH="457200" progId="Equation.DSMT4">
                  <p:embed/>
                </p:oleObj>
              </mc:Choice>
              <mc:Fallback>
                <p:oleObj name="Equation" r:id="rId8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479" y="4291013"/>
                        <a:ext cx="957718" cy="595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0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55576" y="908050"/>
            <a:ext cx="7160873" cy="8455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025890"/>
            <a:ext cx="8456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n - 1), T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n - 1)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51298"/>
              </p:ext>
            </p:extLst>
          </p:nvPr>
        </p:nvGraphicFramePr>
        <p:xfrm>
          <a:off x="3144358" y="1883027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5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58" y="1883027"/>
                        <a:ext cx="1901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0034" y="3168898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822"/>
              </p:ext>
            </p:extLst>
          </p:nvPr>
        </p:nvGraphicFramePr>
        <p:xfrm>
          <a:off x="5258670" y="3024630"/>
          <a:ext cx="1092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6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70" y="3024630"/>
                        <a:ext cx="1092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1472" y="4737918"/>
            <a:ext cx="32861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|T|&gt; |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</a:t>
            </a:r>
          </a:p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478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936" y="4221088"/>
            <a:ext cx="3152544" cy="2357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2639" y="187677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2639" y="2427919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2639" y="302916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2639" y="45811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0871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pic>
        <p:nvPicPr>
          <p:cNvPr id="548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2" y="815717"/>
            <a:ext cx="8693064" cy="368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28596" y="4713049"/>
            <a:ext cx="8429684" cy="1068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은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대립가설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≠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12738" indent="-312738">
              <a:lnSpc>
                <a:spcPct val="110000"/>
              </a:lnSpc>
              <a:spcBef>
                <a:spcPts val="600"/>
              </a:spcBef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T| &g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(14) = 2.14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13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8596" y="905137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6086"/>
              </p:ext>
            </p:extLst>
          </p:nvPr>
        </p:nvGraphicFramePr>
        <p:xfrm>
          <a:off x="858664" y="972225"/>
          <a:ext cx="1225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8" name="Equation" r:id="rId3" imgW="850531" imgH="215806" progId="Equation.DSMT4">
                  <p:embed/>
                </p:oleObj>
              </mc:Choice>
              <mc:Fallback>
                <p:oleObj name="Equation" r:id="rId3" imgW="85053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64" y="972225"/>
                        <a:ext cx="1225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99812"/>
              </p:ext>
            </p:extLst>
          </p:nvPr>
        </p:nvGraphicFramePr>
        <p:xfrm>
          <a:off x="2527300" y="1413148"/>
          <a:ext cx="4040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9" name="Equation" r:id="rId5" imgW="2806700" imgH="457200" progId="Equation.DSMT4">
                  <p:embed/>
                </p:oleObj>
              </mc:Choice>
              <mc:Fallback>
                <p:oleObj name="Equation" r:id="rId5" imgW="2806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13148"/>
                        <a:ext cx="4040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2204864"/>
            <a:ext cx="77685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&lt; - 2.145, T &gt; 2.145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안에 놓이지 않으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73852"/>
              </p:ext>
            </p:extLst>
          </p:nvPr>
        </p:nvGraphicFramePr>
        <p:xfrm>
          <a:off x="1454150" y="4543722"/>
          <a:ext cx="6199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70" name="Equation" r:id="rId7" imgW="4305240" imgH="228600" progId="Equation.DSMT4">
                  <p:embed/>
                </p:oleObj>
              </mc:Choice>
              <mc:Fallback>
                <p:oleObj name="Equation" r:id="rId7" imgW="4305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543722"/>
                        <a:ext cx="61991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500034" y="3717032"/>
            <a:ext cx="8286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/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4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 = 1.936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-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19546"/>
              </p:ext>
            </p:extLst>
          </p:nvPr>
        </p:nvGraphicFramePr>
        <p:xfrm>
          <a:off x="3164454" y="3742152"/>
          <a:ext cx="38592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71" name="Equation" r:id="rId9" imgW="2679480" imgH="215640" progId="Equation.DSMT4">
                  <p:embed/>
                </p:oleObj>
              </mc:Choice>
              <mc:Fallback>
                <p:oleObj name="Equation" r:id="rId9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54" y="3742152"/>
                        <a:ext cx="38592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827584" y="5086925"/>
            <a:ext cx="79063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할 수 없으나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유의수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625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128138"/>
            <a:ext cx="3154341" cy="2469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55576" y="908050"/>
            <a:ext cx="7160873" cy="8455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 &g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2015060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n - 1)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12092"/>
              </p:ext>
            </p:extLst>
          </p:nvPr>
        </p:nvGraphicFramePr>
        <p:xfrm>
          <a:off x="3144358" y="1872197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53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58" y="1872197"/>
                        <a:ext cx="1901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0034" y="3158068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1595"/>
              </p:ext>
            </p:extLst>
          </p:nvPr>
        </p:nvGraphicFramePr>
        <p:xfrm>
          <a:off x="5283722" y="3001274"/>
          <a:ext cx="1092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54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722" y="3001274"/>
                        <a:ext cx="1092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472" y="4377878"/>
            <a:ext cx="32861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T &g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2639" y="187677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2639" y="2427919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2639" y="302916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2639" y="4255452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6806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1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827" y="4176528"/>
            <a:ext cx="3146381" cy="2390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55576" y="908050"/>
            <a:ext cx="7160873" cy="8455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 &l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2639" y="187677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2639" y="2427919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2639" y="302916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2639" y="4305556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050317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n - 1)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55244"/>
              </p:ext>
            </p:extLst>
          </p:nvPr>
        </p:nvGraphicFramePr>
        <p:xfrm>
          <a:off x="3144358" y="1907454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79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58" y="1907454"/>
                        <a:ext cx="1901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3193325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76241"/>
              </p:ext>
            </p:extLst>
          </p:nvPr>
        </p:nvGraphicFramePr>
        <p:xfrm>
          <a:off x="5308774" y="3049057"/>
          <a:ext cx="1092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0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74" y="3049057"/>
                        <a:ext cx="1092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1472" y="4413135"/>
            <a:ext cx="32861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T &lt;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548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25241" y="1057275"/>
            <a:ext cx="6970947" cy="719138"/>
            <a:chOff x="625563" y="980728"/>
            <a:chExt cx="6970773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625563" y="1101879"/>
              <a:ext cx="79859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1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평균에 대한 추론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분산에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대한 추론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626536" y="2319263"/>
            <a:ext cx="79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1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pic>
        <p:nvPicPr>
          <p:cNvPr id="552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46" y="849749"/>
            <a:ext cx="8705590" cy="296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379641" y="3861048"/>
            <a:ext cx="722480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n = 6, a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≥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(5) = 2.01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s = 1.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휴먼옛체"/>
                <a:ea typeface="휴먼옛체"/>
              </a:rPr>
              <a:t>③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r>
              <a:rPr lang="ko-KR" altLang="en-US" dirty="0" smtClean="0">
                <a:latin typeface="휴먼옛체"/>
                <a:ea typeface="휴먼옛체"/>
              </a:rPr>
              <a:t>④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9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안에 놓이지 않으므로 유의수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5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3.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65609"/>
              </p:ext>
            </p:extLst>
          </p:nvPr>
        </p:nvGraphicFramePr>
        <p:xfrm>
          <a:off x="3788237" y="4487793"/>
          <a:ext cx="1942332" cy="60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0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237" y="4487793"/>
                        <a:ext cx="1942332" cy="60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47029"/>
              </p:ext>
            </p:extLst>
          </p:nvPr>
        </p:nvGraphicFramePr>
        <p:xfrm>
          <a:off x="1747464" y="5263837"/>
          <a:ext cx="6953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1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464" y="5263837"/>
                        <a:ext cx="6953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25401"/>
              </p:ext>
            </p:extLst>
          </p:nvPr>
        </p:nvGraphicFramePr>
        <p:xfrm>
          <a:off x="4788024" y="5173631"/>
          <a:ext cx="1809788" cy="52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2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173631"/>
                        <a:ext cx="1809788" cy="52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52661" y="3429000"/>
            <a:ext cx="71677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순서에 따라 검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777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635093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16441"/>
              </p:ext>
            </p:extLst>
          </p:nvPr>
        </p:nvGraphicFramePr>
        <p:xfrm>
          <a:off x="2019825" y="1844824"/>
          <a:ext cx="57229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9" name="Equation" r:id="rId3" imgW="3974760" imgH="228600" progId="Equation.DSMT4">
                  <p:embed/>
                </p:oleObj>
              </mc:Choice>
              <mc:Fallback>
                <p:oleObj name="Equation" r:id="rId3" imgW="397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25" y="1844824"/>
                        <a:ext cx="57229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827584" y="995548"/>
            <a:ext cx="788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0200" indent="-3302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자유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9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-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28974"/>
              </p:ext>
            </p:extLst>
          </p:nvPr>
        </p:nvGraphicFramePr>
        <p:xfrm>
          <a:off x="3393004" y="1059069"/>
          <a:ext cx="36210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0" name="Equation" r:id="rId5" imgW="2514600" imgH="215640" progId="Equation.DSMT4">
                  <p:embed/>
                </p:oleObj>
              </mc:Choice>
              <mc:Fallback>
                <p:oleObj name="Equation" r:id="rId5" imgW="2514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004" y="1059069"/>
                        <a:ext cx="36210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1216550" y="2422629"/>
            <a:ext cx="74829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5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3.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할 수 없으나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유의수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3.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191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/>
          <a:lstStyle/>
          <a:p>
            <a:r>
              <a:rPr lang="ko-KR" altLang="en-US" sz="2500" dirty="0" err="1">
                <a:latin typeface="Book Antiqua" pitchFamily="18" charset="0"/>
              </a:rPr>
              <a:t>모분산이</a:t>
            </a:r>
            <a:r>
              <a:rPr lang="en-US" altLang="ko-KR" sz="2500" dirty="0">
                <a:latin typeface="Book Antiqua" pitchFamily="18" charset="0"/>
              </a:rPr>
              <a:t> </a:t>
            </a:r>
            <a:r>
              <a:rPr lang="ko-KR" altLang="en-US" sz="2500" dirty="0">
                <a:latin typeface="Book Antiqua" pitchFamily="18" charset="0"/>
              </a:rPr>
              <a:t>알려지지 않은 경우</a:t>
            </a:r>
            <a:r>
              <a:rPr lang="en-US" altLang="ko-KR" sz="2500" dirty="0">
                <a:latin typeface="Book Antiqua" pitchFamily="18" charset="0"/>
              </a:rPr>
              <a:t>, </a:t>
            </a:r>
            <a:r>
              <a:rPr lang="ko-KR" altLang="en-US" sz="2500" dirty="0" smtClean="0">
                <a:latin typeface="Book Antiqua" pitchFamily="18" charset="0"/>
              </a:rPr>
              <a:t>모평균에 </a:t>
            </a:r>
            <a:r>
              <a:rPr lang="ko-KR" altLang="en-US" sz="2500" dirty="0">
                <a:latin typeface="Book Antiqua" pitchFamily="18" charset="0"/>
              </a:rPr>
              <a:t>대한 검정 유형과 </a:t>
            </a:r>
            <a:r>
              <a:rPr lang="ko-KR" altLang="en-US" sz="2500" dirty="0" err="1">
                <a:latin typeface="Book Antiqua" pitchFamily="18" charset="0"/>
              </a:rPr>
              <a:t>기각역</a:t>
            </a:r>
            <a:endParaRPr lang="ko-KR" altLang="en-US" sz="2500" dirty="0">
              <a:latin typeface="Book Antiqua" pitchFamily="18" charset="0"/>
            </a:endParaRPr>
          </a:p>
        </p:txBody>
      </p:sp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1" y="866731"/>
            <a:ext cx="8674100" cy="2513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27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을</a:t>
            </a:r>
            <a:r>
              <a:rPr lang="ko-KR" altLang="en-US" dirty="0">
                <a:latin typeface="Book Antiqua" pitchFamily="18" charset="0"/>
              </a:rPr>
              <a:t> 모르지만  동일한 두 정규모집단인 경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910461"/>
            <a:ext cx="8001056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이지만 모르는 독립인 정규모집단                                     에서 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 표본평균을           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28627"/>
              </p:ext>
            </p:extLst>
          </p:nvPr>
        </p:nvGraphicFramePr>
        <p:xfrm>
          <a:off x="1540231" y="913651"/>
          <a:ext cx="12239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5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31" y="913651"/>
                        <a:ext cx="12239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35560"/>
              </p:ext>
            </p:extLst>
          </p:nvPr>
        </p:nvGraphicFramePr>
        <p:xfrm>
          <a:off x="6128143" y="913866"/>
          <a:ext cx="20653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6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143" y="913866"/>
                        <a:ext cx="20653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20302"/>
              </p:ext>
            </p:extLst>
          </p:nvPr>
        </p:nvGraphicFramePr>
        <p:xfrm>
          <a:off x="5901598" y="1269376"/>
          <a:ext cx="566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7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98" y="1269376"/>
                        <a:ext cx="566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62" y="2285992"/>
            <a:ext cx="8286808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정규모집단의 모평균에 대한 귀무가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검정하기 위해           를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+ m – 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87949"/>
              </p:ext>
            </p:extLst>
          </p:nvPr>
        </p:nvGraphicFramePr>
        <p:xfrm>
          <a:off x="2128818" y="2661606"/>
          <a:ext cx="5842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8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18" y="2661606"/>
                        <a:ext cx="5842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2718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52630"/>
              </p:ext>
            </p:extLst>
          </p:nvPr>
        </p:nvGraphicFramePr>
        <p:xfrm>
          <a:off x="2897188" y="3449116"/>
          <a:ext cx="33305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9" name="Equation" r:id="rId12" imgW="2311200" imgH="647640" progId="Equation.DSMT4">
                  <p:embed/>
                </p:oleObj>
              </mc:Choice>
              <mc:Fallback>
                <p:oleObj name="Equation" r:id="rId12" imgW="2311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449116"/>
                        <a:ext cx="333057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975445" y="352069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968201" y="5393478"/>
            <a:ext cx="243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55671"/>
              </p:ext>
            </p:extLst>
          </p:nvPr>
        </p:nvGraphicFramePr>
        <p:xfrm>
          <a:off x="4464050" y="5153520"/>
          <a:ext cx="15192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0" name="Equation" r:id="rId14" imgW="1054080" imgH="647640" progId="Equation.DSMT4">
                  <p:embed/>
                </p:oleObj>
              </mc:Choice>
              <mc:Fallback>
                <p:oleObj name="Equation" r:id="rId14" imgW="1054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153520"/>
                        <a:ext cx="151923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/>
          <p:cNvSpPr/>
          <p:nvPr/>
        </p:nvSpPr>
        <p:spPr>
          <a:xfrm>
            <a:off x="2429689" y="3289300"/>
            <a:ext cx="4237811" cy="120637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3594100" y="4958928"/>
            <a:ext cx="3073400" cy="120637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7647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40"/>
          <p:cNvSpPr>
            <a:spLocks noChangeArrowheads="1"/>
          </p:cNvSpPr>
          <p:nvPr/>
        </p:nvSpPr>
        <p:spPr bwMode="invGray">
          <a:xfrm>
            <a:off x="0" y="-22225"/>
            <a:ext cx="9144000" cy="10001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sz="2500" dirty="0" err="1">
                <a:latin typeface="Book Antiqua" pitchFamily="18" charset="0"/>
              </a:rPr>
              <a:t>모분산이</a:t>
            </a:r>
            <a:r>
              <a:rPr lang="en-US" altLang="ko-KR" sz="2500" dirty="0">
                <a:latin typeface="Book Antiqua" pitchFamily="18" charset="0"/>
              </a:rPr>
              <a:t> </a:t>
            </a:r>
            <a:r>
              <a:rPr lang="ko-KR" altLang="en-US" sz="2500" dirty="0">
                <a:latin typeface="Book Antiqua" pitchFamily="18" charset="0"/>
              </a:rPr>
              <a:t>동일하지만</a:t>
            </a:r>
            <a:r>
              <a:rPr lang="en-US" altLang="ko-KR" sz="2500" dirty="0">
                <a:latin typeface="Book Antiqua" pitchFamily="18" charset="0"/>
              </a:rPr>
              <a:t> </a:t>
            </a:r>
            <a:r>
              <a:rPr lang="ko-KR" altLang="en-US" sz="2500" dirty="0">
                <a:latin typeface="Book Antiqua" pitchFamily="18" charset="0"/>
              </a:rPr>
              <a:t>알려지지 않은 경우</a:t>
            </a:r>
            <a:r>
              <a:rPr lang="en-US" altLang="ko-KR" sz="2500" dirty="0">
                <a:latin typeface="Book Antiqua" pitchFamily="18" charset="0"/>
              </a:rPr>
              <a:t>, </a:t>
            </a:r>
            <a:r>
              <a:rPr lang="ko-KR" altLang="en-US" sz="2500" dirty="0" smtClean="0">
                <a:latin typeface="Book Antiqua" pitchFamily="18" charset="0"/>
              </a:rPr>
              <a:t>모평균 </a:t>
            </a:r>
            <a:r>
              <a:rPr lang="ko-KR" altLang="en-US" sz="2500" dirty="0">
                <a:latin typeface="Book Antiqua" pitchFamily="18" charset="0"/>
              </a:rPr>
              <a:t>차에 대한 검정 유형과 </a:t>
            </a:r>
            <a:r>
              <a:rPr lang="ko-KR" altLang="en-US" sz="2500" dirty="0" err="1">
                <a:latin typeface="Book Antiqua" pitchFamily="18" charset="0"/>
              </a:rPr>
              <a:t>기각역</a:t>
            </a:r>
            <a:r>
              <a:rPr lang="ko-KR" altLang="en-US" sz="2500" dirty="0">
                <a:latin typeface="Book Antiqua" pitchFamily="18" charset="0"/>
              </a:rPr>
              <a:t>  </a:t>
            </a:r>
            <a:r>
              <a:rPr lang="en-US" altLang="ko-KR" sz="2500" dirty="0">
                <a:latin typeface="Book Antiqua" pitchFamily="18" charset="0"/>
              </a:rPr>
              <a:t>(</a:t>
            </a:r>
            <a:r>
              <a:rPr lang="ko-KR" altLang="en-US" sz="2500" dirty="0">
                <a:latin typeface="Book Antiqua" pitchFamily="18" charset="0"/>
              </a:rPr>
              <a:t>자유도 </a:t>
            </a:r>
            <a:r>
              <a:rPr lang="en-US" altLang="ko-KR" sz="2500" dirty="0">
                <a:latin typeface="Book Antiqua" pitchFamily="18" charset="0"/>
              </a:rPr>
              <a:t>n + m – 2)</a:t>
            </a:r>
            <a:endParaRPr lang="ko-KR" altLang="en-US" sz="2500" dirty="0">
              <a:latin typeface="Book Antiqua" pitchFamily="18" charset="0"/>
            </a:endParaRPr>
          </a:p>
        </p:txBody>
      </p:sp>
      <p:pic>
        <p:nvPicPr>
          <p:cNvPr id="557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341972"/>
            <a:ext cx="8687701" cy="2468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76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모평균에 대한 가설검정</a:t>
            </a:r>
          </a:p>
        </p:txBody>
      </p:sp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17337"/>
            <a:ext cx="8661400" cy="302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66282" y="3501008"/>
            <a:ext cx="7926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8, m = 10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로부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6) = 2.1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양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2.12, T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≥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2.1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6282" y="5038576"/>
            <a:ext cx="7926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6282" y="615601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26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기각역 안에 놓이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6282" y="4178502"/>
            <a:ext cx="7926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5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합동표본분산과 합동표본표준편차는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95957"/>
              </p:ext>
            </p:extLst>
          </p:nvPr>
        </p:nvGraphicFramePr>
        <p:xfrm>
          <a:off x="2335846" y="4509120"/>
          <a:ext cx="5385754" cy="52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4" name="Equation" r:id="rId4" imgW="3974760" imgH="393480" progId="Equation.DSMT4">
                  <p:embed/>
                </p:oleObj>
              </mc:Choice>
              <mc:Fallback>
                <p:oleObj name="Equation" r:id="rId4" imgW="3974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46" y="4509120"/>
                        <a:ext cx="5385754" cy="523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46436"/>
              </p:ext>
            </p:extLst>
          </p:nvPr>
        </p:nvGraphicFramePr>
        <p:xfrm>
          <a:off x="2347297" y="5422900"/>
          <a:ext cx="5362854" cy="63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5" name="Equation" r:id="rId6" imgW="4012920" imgH="482400" progId="Equation.DSMT4">
                  <p:embed/>
                </p:oleObj>
              </mc:Choice>
              <mc:Fallback>
                <p:oleObj name="Equation" r:id="rId6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297" y="5422900"/>
                        <a:ext cx="5362854" cy="633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5204"/>
              </p:ext>
            </p:extLst>
          </p:nvPr>
        </p:nvGraphicFramePr>
        <p:xfrm>
          <a:off x="1348878" y="5160183"/>
          <a:ext cx="8318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6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78" y="5160183"/>
                        <a:ext cx="8318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52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이</a:t>
            </a:r>
            <a:r>
              <a:rPr lang="ko-KR" altLang="en-US" dirty="0">
                <a:latin typeface="Book Antiqua" pitchFamily="18" charset="0"/>
              </a:rPr>
              <a:t> 동일하지 않고 모르는 두 정규모집단인 경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836712"/>
            <a:ext cx="8001056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이지만 모르는 독립인 정규모집단                                     에서 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 표본평균을           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16488"/>
              </p:ext>
            </p:extLst>
          </p:nvPr>
        </p:nvGraphicFramePr>
        <p:xfrm>
          <a:off x="1612239" y="865302"/>
          <a:ext cx="12239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2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39" y="865302"/>
                        <a:ext cx="12239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77163"/>
              </p:ext>
            </p:extLst>
          </p:nvPr>
        </p:nvGraphicFramePr>
        <p:xfrm>
          <a:off x="6200151" y="865517"/>
          <a:ext cx="20653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3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151" y="865517"/>
                        <a:ext cx="20653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85943"/>
              </p:ext>
            </p:extLst>
          </p:nvPr>
        </p:nvGraphicFramePr>
        <p:xfrm>
          <a:off x="5960906" y="1208327"/>
          <a:ext cx="566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4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906" y="1208327"/>
                        <a:ext cx="566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4234" y="1943712"/>
            <a:ext cx="8358246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정규모집단의 모평균에 대한 귀무가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검정하기 위해           를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+ m – 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03176"/>
              </p:ext>
            </p:extLst>
          </p:nvPr>
        </p:nvGraphicFramePr>
        <p:xfrm>
          <a:off x="2089998" y="2319326"/>
          <a:ext cx="5842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5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98" y="2319326"/>
                        <a:ext cx="5842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19422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직사각형 20"/>
          <p:cNvSpPr/>
          <p:nvPr/>
        </p:nvSpPr>
        <p:spPr>
          <a:xfrm>
            <a:off x="474788" y="3376250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467544" y="5292934"/>
            <a:ext cx="243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51774"/>
              </p:ext>
            </p:extLst>
          </p:nvPr>
        </p:nvGraphicFramePr>
        <p:xfrm>
          <a:off x="3144416" y="5128344"/>
          <a:ext cx="1433898" cy="898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6" name="Equation" r:id="rId12" imgW="1054080" imgH="672840" progId="Equation.DSMT4">
                  <p:embed/>
                </p:oleObj>
              </mc:Choice>
              <mc:Fallback>
                <p:oleObj name="Equation" r:id="rId12" imgW="1054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416" y="5128344"/>
                        <a:ext cx="1433898" cy="898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65993"/>
              </p:ext>
            </p:extLst>
          </p:nvPr>
        </p:nvGraphicFramePr>
        <p:xfrm>
          <a:off x="2208312" y="3218036"/>
          <a:ext cx="2503704" cy="898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7" name="Equation" r:id="rId14" imgW="1841400" imgH="672840" progId="Equation.DSMT4">
                  <p:embed/>
                </p:oleObj>
              </mc:Choice>
              <mc:Fallback>
                <p:oleObj name="Equation" r:id="rId14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312" y="3218036"/>
                        <a:ext cx="2503704" cy="898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5260305" y="3376250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자유도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0030"/>
              </p:ext>
            </p:extLst>
          </p:nvPr>
        </p:nvGraphicFramePr>
        <p:xfrm>
          <a:off x="6388246" y="3219028"/>
          <a:ext cx="2072186" cy="8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8" name="Equation" r:id="rId16" imgW="1523880" imgH="622080" progId="Equation.DSMT4">
                  <p:embed/>
                </p:oleObj>
              </mc:Choice>
              <mc:Fallback>
                <p:oleObj name="Equation" r:id="rId16" imgW="1523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246" y="3219028"/>
                        <a:ext cx="2072186" cy="831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직사각형 26"/>
          <p:cNvSpPr/>
          <p:nvPr/>
        </p:nvSpPr>
        <p:spPr>
          <a:xfrm>
            <a:off x="6156176" y="4433872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소수점을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절사시킨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정수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2002284" y="3037160"/>
            <a:ext cx="2971800" cy="121044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직사각형 27"/>
          <p:cNvSpPr/>
          <p:nvPr/>
        </p:nvSpPr>
        <p:spPr>
          <a:xfrm>
            <a:off x="2916684" y="4954860"/>
            <a:ext cx="2057400" cy="121044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6244084" y="3037160"/>
            <a:ext cx="2400300" cy="121044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1859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이</a:t>
            </a:r>
            <a:r>
              <a:rPr lang="ko-KR" altLang="en-US" dirty="0">
                <a:latin typeface="Book Antiqua" pitchFamily="18" charset="0"/>
              </a:rPr>
              <a:t> 동일하지 않고 모르는 두 정규모집단인 경우</a:t>
            </a:r>
          </a:p>
        </p:txBody>
      </p:sp>
      <p:pic>
        <p:nvPicPr>
          <p:cNvPr id="560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1" y="803027"/>
            <a:ext cx="8686800" cy="1664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99592" y="2297220"/>
            <a:ext cx="7597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8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5, m = 10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자유도는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99592" y="6011996"/>
            <a:ext cx="794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2353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기각역 안에 놓이므로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6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기각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99592" y="4522410"/>
            <a:ext cx="7952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5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1,               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관찰값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67421"/>
              </p:ext>
            </p:extLst>
          </p:nvPr>
        </p:nvGraphicFramePr>
        <p:xfrm>
          <a:off x="2784499" y="4916781"/>
          <a:ext cx="4355070" cy="8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6" name="Equation" r:id="rId4" imgW="3365280" imgH="672840" progId="Equation.DSMT4">
                  <p:embed/>
                </p:oleObj>
              </mc:Choice>
              <mc:Fallback>
                <p:oleObj name="Equation" r:id="rId4" imgW="3365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99" y="4916781"/>
                        <a:ext cx="4355070" cy="8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9846"/>
              </p:ext>
            </p:extLst>
          </p:nvPr>
        </p:nvGraphicFramePr>
        <p:xfrm>
          <a:off x="3224816" y="2708920"/>
          <a:ext cx="3468084" cy="79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7" name="Equation" r:id="rId6" imgW="2679480" imgH="622080" progId="Equation.DSMT4">
                  <p:embed/>
                </p:oleObj>
              </mc:Choice>
              <mc:Fallback>
                <p:oleObj name="Equation" r:id="rId6" imgW="267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16" y="2708920"/>
                        <a:ext cx="3468084" cy="79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88558" y="3651153"/>
            <a:ext cx="6954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로부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5) = 2.13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양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2.131, T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≥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2.13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27321"/>
              </p:ext>
            </p:extLst>
          </p:nvPr>
        </p:nvGraphicFramePr>
        <p:xfrm>
          <a:off x="2909867" y="4568469"/>
          <a:ext cx="8318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8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67" y="4568469"/>
                        <a:ext cx="8318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82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추론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368300" y="908050"/>
            <a:ext cx="8509000" cy="12890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609600" y="1130842"/>
            <a:ext cx="8039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쌍체</a:t>
            </a: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en-US" altLang="ko-KR" sz="2000" b="1" baseline="30000" dirty="0">
                <a:latin typeface="Book Antiqua" pitchFamily="18" charset="0"/>
              </a:rPr>
              <a:t>paired </a:t>
            </a:r>
            <a:r>
              <a:rPr lang="en-US" altLang="ko-KR" sz="2000" b="1" baseline="30000" dirty="0" smtClean="0">
                <a:latin typeface="Book Antiqua" pitchFamily="18" charset="0"/>
              </a:rPr>
              <a:t>observation 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동일한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대상의 실험 전 자료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와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실험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후의 자료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(x, y)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형태의 쌍으로 주어진 </a:t>
            </a:r>
            <a:r>
              <a:rPr lang="ko-KR" altLang="en-US" sz="2000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733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2299" y="837424"/>
            <a:ext cx="8077709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동일한 대상에 대하여 실험 전후의 자료가 정규분포를 이룬다 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실험 전의 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실험 후의 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신뢰구간을 구하는 방법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38826"/>
              </p:ext>
            </p:extLst>
          </p:nvPr>
        </p:nvGraphicFramePr>
        <p:xfrm>
          <a:off x="5762625" y="2556028"/>
          <a:ext cx="2365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6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556028"/>
                        <a:ext cx="2365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2299" y="1844824"/>
            <a:ext cx="8012142" cy="106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실험 전후의 결과에 대한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쌍체 표본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Y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, 2, …, 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얻었다고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러면 각 대상자의 실험 전후의 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X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Y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, 2, …, 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실험 전후의 차에 대한 표본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에 대한 표본평균을      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60119"/>
              </p:ext>
            </p:extLst>
          </p:nvPr>
        </p:nvGraphicFramePr>
        <p:xfrm>
          <a:off x="2189932" y="3022632"/>
          <a:ext cx="4659392" cy="43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7" name="Equation" r:id="rId5" imgW="2958840" imgH="279360" progId="Equation.DSMT4">
                  <p:embed/>
                </p:oleObj>
              </mc:Choice>
              <mc:Fallback>
                <p:oleObj name="Equation" r:id="rId5" imgW="295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932" y="3022632"/>
                        <a:ext cx="4659392" cy="434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373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407707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직사각형 12"/>
          <p:cNvSpPr/>
          <p:nvPr/>
        </p:nvSpPr>
        <p:spPr>
          <a:xfrm>
            <a:off x="3299654" y="5048448"/>
            <a:ext cx="2809046" cy="107511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1578" y="407805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점추정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86619"/>
              </p:ext>
            </p:extLst>
          </p:nvPr>
        </p:nvGraphicFramePr>
        <p:xfrm>
          <a:off x="2346723" y="4086620"/>
          <a:ext cx="2365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8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723" y="4086620"/>
                        <a:ext cx="23653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18453"/>
              </p:ext>
            </p:extLst>
          </p:nvPr>
        </p:nvGraphicFramePr>
        <p:xfrm>
          <a:off x="703649" y="4557482"/>
          <a:ext cx="307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59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9" y="4557482"/>
                        <a:ext cx="3079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93704" y="4534707"/>
            <a:ext cx="7856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점추정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,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, 2, …, n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분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43418"/>
              </p:ext>
            </p:extLst>
          </p:nvPr>
        </p:nvGraphicFramePr>
        <p:xfrm>
          <a:off x="4847053" y="4528445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0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53" y="4528445"/>
                        <a:ext cx="2714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26613"/>
              </p:ext>
            </p:extLst>
          </p:nvPr>
        </p:nvGraphicFramePr>
        <p:xfrm>
          <a:off x="3621510" y="5214392"/>
          <a:ext cx="2154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1" name="Equation" r:id="rId13" imgW="1511280" imgH="520560" progId="Equation.DSMT4">
                  <p:embed/>
                </p:oleObj>
              </mc:Choice>
              <mc:Fallback>
                <p:oleObj name="Equation" r:id="rId13" imgW="1511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510" y="5214392"/>
                        <a:ext cx="21542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2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670407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1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모평균에 대한 추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3199719" y="1397000"/>
            <a:ext cx="2998284" cy="102409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1578" y="84419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모평균의 차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구간추정을 위한 점추정량과 분포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38218"/>
              </p:ext>
            </p:extLst>
          </p:nvPr>
        </p:nvGraphicFramePr>
        <p:xfrm>
          <a:off x="3680240" y="1575825"/>
          <a:ext cx="1990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1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40" y="1575825"/>
                        <a:ext cx="1990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1814758" y="3684239"/>
            <a:ext cx="5708819" cy="1905001"/>
            <a:chOff x="1814758" y="4548335"/>
            <a:chExt cx="5708819" cy="1905001"/>
          </a:xfrm>
        </p:grpSpPr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073402"/>
                </p:ext>
              </p:extLst>
            </p:nvPr>
          </p:nvGraphicFramePr>
          <p:xfrm>
            <a:off x="1814927" y="4548335"/>
            <a:ext cx="5708650" cy="11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2" name="Equation" r:id="rId5" imgW="3962160" imgH="838080" progId="Equation.DSMT4">
                    <p:embed/>
                  </p:oleObj>
                </mc:Choice>
                <mc:Fallback>
                  <p:oleObj name="Equation" r:id="rId5" imgW="39621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927" y="4548335"/>
                          <a:ext cx="5708650" cy="1185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892593"/>
                </p:ext>
              </p:extLst>
            </p:nvPr>
          </p:nvGraphicFramePr>
          <p:xfrm>
            <a:off x="1814758" y="5805636"/>
            <a:ext cx="49577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3" name="Equation" r:id="rId7" imgW="3441600" imgH="457200" progId="Equation.DSMT4">
                    <p:embed/>
                  </p:oleObj>
                </mc:Choice>
                <mc:Fallback>
                  <p:oleObj name="Equation" r:id="rId7" imgW="3441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758" y="5805636"/>
                          <a:ext cx="4957763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621578" y="299943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00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2195736" y="1308100"/>
            <a:ext cx="4648478" cy="102409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1578" y="84419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쌍으로 주어지는 모평균 차 </a:t>
            </a:r>
            <a:r>
              <a:rPr lang="en-US" altLang="ko-KR" i="1" dirty="0" err="1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78699"/>
              </p:ext>
            </p:extLst>
          </p:nvPr>
        </p:nvGraphicFramePr>
        <p:xfrm>
          <a:off x="2698750" y="1498600"/>
          <a:ext cx="3676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69" name="Equation" r:id="rId4" imgW="2552700" imgH="457200" progId="Equation.DSMT4">
                  <p:embed/>
                </p:oleObj>
              </mc:Choice>
              <mc:Fallback>
                <p:oleObj name="Equation" r:id="rId4" imgW="2552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498600"/>
                        <a:ext cx="36766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그룹 11"/>
          <p:cNvGrpSpPr/>
          <p:nvPr/>
        </p:nvGrpSpPr>
        <p:grpSpPr>
          <a:xfrm>
            <a:off x="611560" y="2675012"/>
            <a:ext cx="7872040" cy="1296144"/>
            <a:chOff x="611560" y="2780928"/>
            <a:chExt cx="7872040" cy="1296144"/>
          </a:xfrm>
        </p:grpSpPr>
        <p:sp>
          <p:nvSpPr>
            <p:cNvPr id="13" name="순서도: 순차적 액세스 저장소 12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4" name="직선 연결선 13"/>
            <p:cNvCxnSpPr/>
            <p:nvPr/>
          </p:nvCxnSpPr>
          <p:spPr>
            <a:xfrm>
              <a:off x="1242084" y="40770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2175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6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buNone/>
              </a:pPr>
              <a:r>
                <a:rPr lang="ko-KR" altLang="en-US" sz="1800" b="1" dirty="0">
                  <a:solidFill>
                    <a:srgbClr val="00A0C6"/>
                  </a:solidFill>
                  <a:latin typeface="+mn-ea"/>
                </a:rPr>
                <a:t>특별한 다이어트 프로그램을 한 달 동안 실시하면 평균 체중이 어느 정도로 줄어드는지 실험한다고 하자</a:t>
              </a:r>
              <a:r>
                <a:rPr lang="en-US" altLang="ko-KR" sz="1800" b="1" dirty="0">
                  <a:solidFill>
                    <a:srgbClr val="00A0C6"/>
                  </a:solidFill>
                  <a:latin typeface="+mn-ea"/>
                </a:rPr>
                <a:t>. </a:t>
              </a:r>
              <a:r>
                <a:rPr lang="ko-KR" altLang="en-US" sz="1800" b="1" dirty="0">
                  <a:solidFill>
                    <a:srgbClr val="00A0C6"/>
                  </a:solidFill>
                  <a:latin typeface="+mn-ea"/>
                </a:rPr>
                <a:t>이를 위하여 회원 </a:t>
              </a:r>
              <a:r>
                <a:rPr lang="en-US" altLang="ko-KR" sz="1800" b="1" dirty="0">
                  <a:solidFill>
                    <a:srgbClr val="00A0C6"/>
                  </a:solidFill>
                  <a:latin typeface="+mn-ea"/>
                </a:rPr>
                <a:t>5</a:t>
              </a:r>
              <a:r>
                <a:rPr lang="ko-KR" altLang="en-US" sz="1800" b="1" dirty="0">
                  <a:solidFill>
                    <a:srgbClr val="00A0C6"/>
                  </a:solidFill>
                  <a:latin typeface="+mn-ea"/>
                </a:rPr>
                <a:t>명을 임의로 선정하여 한 달 동안 다이어트 프로그램을 실시한 전후의 몸무게를 측정하여 </a:t>
              </a:r>
              <a:r>
                <a:rPr lang="en-US" altLang="ko-KR" sz="1800" b="1" dirty="0">
                  <a:solidFill>
                    <a:srgbClr val="00A0C6"/>
                  </a:solidFill>
                  <a:latin typeface="+mn-ea"/>
                </a:rPr>
                <a:t>[</a:t>
              </a:r>
              <a:r>
                <a:rPr lang="ko-KR" altLang="en-US" sz="1800" b="1" dirty="0">
                  <a:solidFill>
                    <a:srgbClr val="00A0C6"/>
                  </a:solidFill>
                  <a:latin typeface="+mn-ea"/>
                </a:rPr>
                <a:t>표</a:t>
              </a:r>
              <a:r>
                <a:rPr lang="en-US" altLang="ko-KR" sz="1800" b="1" dirty="0">
                  <a:solidFill>
                    <a:srgbClr val="00A0C6"/>
                  </a:solidFill>
                  <a:latin typeface="+mn-ea"/>
                </a:rPr>
                <a:t>]</a:t>
              </a:r>
              <a:r>
                <a:rPr lang="ko-KR" altLang="en-US" sz="1800" b="1" dirty="0">
                  <a:solidFill>
                    <a:srgbClr val="00A0C6"/>
                  </a:solidFill>
                  <a:latin typeface="+mn-ea"/>
                </a:rPr>
                <a:t>를 얻었다고 하자</a:t>
              </a:r>
              <a:r>
                <a:rPr lang="en-US" altLang="ko-KR" sz="1800" b="1" dirty="0">
                  <a:solidFill>
                    <a:srgbClr val="00A0C6"/>
                  </a:solidFill>
                  <a:latin typeface="+mn-ea"/>
                </a:rPr>
                <a:t>.</a:t>
              </a:r>
            </a:p>
          </p:txBody>
        </p:sp>
      </p:grpSp>
      <p:pic>
        <p:nvPicPr>
          <p:cNvPr id="56115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598" y="4146128"/>
            <a:ext cx="57728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689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9401" y="861223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쌍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차 </a:t>
            </a:r>
            <a:r>
              <a:rPr lang="en-US" altLang="ko-KR" i="1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baseline="-25000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baseline="-25000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= x</a:t>
            </a:r>
            <a:r>
              <a:rPr lang="en-US" altLang="ko-KR" i="1" baseline="-25000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en-US" altLang="ko-KR" i="1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 - </a:t>
            </a:r>
            <a:r>
              <a:rPr lang="en-US" altLang="ko-KR" i="1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en-US" altLang="ko-KR" i="1" baseline="-25000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baseline="-25000" dirty="0" err="1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평균      와 분산     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38285"/>
              </p:ext>
            </p:extLst>
          </p:nvPr>
        </p:nvGraphicFramePr>
        <p:xfrm>
          <a:off x="5635799" y="897125"/>
          <a:ext cx="200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799" y="897125"/>
                        <a:ext cx="2000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19728"/>
              </p:ext>
            </p:extLst>
          </p:nvPr>
        </p:nvGraphicFramePr>
        <p:xfrm>
          <a:off x="6657991" y="871856"/>
          <a:ext cx="2714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91" y="871856"/>
                        <a:ext cx="27146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15715"/>
              </p:ext>
            </p:extLst>
          </p:nvPr>
        </p:nvGraphicFramePr>
        <p:xfrm>
          <a:off x="2381879" y="1523058"/>
          <a:ext cx="43545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0" name="Equation" r:id="rId7" imgW="3022560" imgH="838080" progId="Equation.DSMT4">
                  <p:embed/>
                </p:oleObj>
              </mc:Choice>
              <mc:Fallback>
                <p:oleObj name="Equation" r:id="rId7" imgW="3022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879" y="1523058"/>
                        <a:ext cx="4354512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9401" y="3354541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n = 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4) = 2.776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8094"/>
              </p:ext>
            </p:extLst>
          </p:nvPr>
        </p:nvGraphicFramePr>
        <p:xfrm>
          <a:off x="1885950" y="4149452"/>
          <a:ext cx="5303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1" name="Equation" r:id="rId9" imgW="3682800" imgH="457200" progId="Equation.DSMT4">
                  <p:embed/>
                </p:oleObj>
              </mc:Choice>
              <mc:Fallback>
                <p:oleObj name="Equation" r:id="rId9" imgW="36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149452"/>
                        <a:ext cx="53038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1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pic>
        <p:nvPicPr>
          <p:cNvPr id="564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813158"/>
            <a:ext cx="8699500" cy="3859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66282" y="4644008"/>
            <a:ext cx="792689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작업장에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대한 교육 전후의 사고 건수 차를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564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944" y="5118100"/>
            <a:ext cx="581850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19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구간추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6282" y="872108"/>
            <a:ext cx="792689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사고 건수 차의 평균과 분산을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07872"/>
              </p:ext>
            </p:extLst>
          </p:nvPr>
        </p:nvGraphicFramePr>
        <p:xfrm>
          <a:off x="2619375" y="1412776"/>
          <a:ext cx="38782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0" name="Equation" r:id="rId3" imgW="2692080" imgH="812520" progId="Equation.DSMT4">
                  <p:embed/>
                </p:oleObj>
              </mc:Choice>
              <mc:Fallback>
                <p:oleObj name="Equation" r:id="rId3" imgW="2692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412776"/>
                        <a:ext cx="38782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03299" y="3203684"/>
            <a:ext cx="7772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n = 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4) = 2.13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0%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79489"/>
              </p:ext>
            </p:extLst>
          </p:nvPr>
        </p:nvGraphicFramePr>
        <p:xfrm>
          <a:off x="2032000" y="3789040"/>
          <a:ext cx="5011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1" name="Equation" r:id="rId5" imgW="3479760" imgH="457200" progId="Equation.DSMT4">
                  <p:embed/>
                </p:oleObj>
              </mc:Choice>
              <mc:Fallback>
                <p:oleObj name="Equation" r:id="rId5" imgW="3479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789040"/>
                        <a:ext cx="50117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0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368300" y="908050"/>
            <a:ext cx="8509000" cy="12890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09600" y="1130842"/>
            <a:ext cx="8039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쌍체</a:t>
            </a: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b="1" dirty="0">
                <a:latin typeface="Book Antiqua" pitchFamily="18" charset="0"/>
                <a:ea typeface="맑은 고딕" panose="020B0503020000020004" pitchFamily="50" charset="-127"/>
              </a:rPr>
              <a:t>t-</a:t>
            </a: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검정</a:t>
            </a:r>
            <a:r>
              <a:rPr lang="en-US" altLang="ko-KR" sz="2000" b="1" baseline="30000" dirty="0">
                <a:latin typeface="Book Antiqua" pitchFamily="18" charset="0"/>
              </a:rPr>
              <a:t>paired </a:t>
            </a:r>
            <a:r>
              <a:rPr lang="en-US" altLang="ko-KR" sz="2000" b="1" baseline="30000" dirty="0" smtClean="0">
                <a:latin typeface="Book Antiqua" pitchFamily="18" charset="0"/>
              </a:rPr>
              <a:t>t-test</a:t>
            </a:r>
            <a:r>
              <a:rPr lang="ko-KR" altLang="en-US" sz="2000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sz="2000" dirty="0" err="1" smtClean="0">
                <a:latin typeface="Book Antiqua" pitchFamily="18" charset="0"/>
                <a:ea typeface="맑은 고딕" panose="020B0503020000020004" pitchFamily="50" charset="-127"/>
              </a:rPr>
              <a:t>쌍체로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이루어진 자료의 평균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차의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가설에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대한 검정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5672" y="3150119"/>
            <a:ext cx="8286808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쌍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모평균에 대한 귀무가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D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검정하기 위해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55389"/>
              </p:ext>
            </p:extLst>
          </p:nvPr>
        </p:nvGraphicFramePr>
        <p:xfrm>
          <a:off x="1228894" y="3527948"/>
          <a:ext cx="2365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4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94" y="3527948"/>
                        <a:ext cx="2365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3181520" y="4142942"/>
            <a:ext cx="2758632" cy="94224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11935"/>
              </p:ext>
            </p:extLst>
          </p:nvPr>
        </p:nvGraphicFramePr>
        <p:xfrm>
          <a:off x="3635896" y="4276005"/>
          <a:ext cx="1990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5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76005"/>
                        <a:ext cx="1990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1487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234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7110" y="1436291"/>
            <a:ext cx="821537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marL="304800" indent="-304800"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쌍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                      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구하고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이용하여 귀무가설의 기각여부를 판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35680"/>
              </p:ext>
            </p:extLst>
          </p:nvPr>
        </p:nvGraphicFramePr>
        <p:xfrm>
          <a:off x="3012351" y="2619779"/>
          <a:ext cx="11334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8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351" y="2619779"/>
                        <a:ext cx="11334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2894" y="86364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쌍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 순서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02654"/>
              </p:ext>
            </p:extLst>
          </p:nvPr>
        </p:nvGraphicFramePr>
        <p:xfrm>
          <a:off x="1083033" y="3584676"/>
          <a:ext cx="5492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9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033" y="3584676"/>
                        <a:ext cx="5492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61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611560" y="897012"/>
            <a:ext cx="7872040" cy="864344"/>
            <a:chOff x="611560" y="2780928"/>
            <a:chExt cx="7872040" cy="864344"/>
          </a:xfrm>
        </p:grpSpPr>
        <p:sp>
          <p:nvSpPr>
            <p:cNvPr id="9" name="순서도: 순차적 액세스 저장소 8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1242084" y="3645272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2175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다이어트 프로그램에 참여하면 한 달 후에 </a:t>
              </a:r>
              <a:r>
                <a:rPr lang="en-US" altLang="ko-KR" sz="2000" b="1" dirty="0">
                  <a:solidFill>
                    <a:srgbClr val="00A0C6"/>
                  </a:solidFill>
                  <a:latin typeface="+mn-ea"/>
                </a:rPr>
                <a:t>9kg </a:t>
              </a: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이상 줄일 수 있다는 주장을 유의수준 </a:t>
              </a:r>
              <a:r>
                <a:rPr lang="en-US" altLang="ko-KR" sz="2000" b="1" dirty="0">
                  <a:solidFill>
                    <a:srgbClr val="00A0C6"/>
                  </a:solidFill>
                  <a:latin typeface="+mn-ea"/>
                </a:rPr>
                <a:t>5%</a:t>
              </a: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에서 검정해 보자</a:t>
              </a:r>
              <a:r>
                <a:rPr lang="en-US" altLang="ko-KR" sz="2000" b="1" dirty="0">
                  <a:solidFill>
                    <a:srgbClr val="00A0C6"/>
                  </a:solidFill>
                  <a:latin typeface="+mn-ea"/>
                </a:rPr>
                <a:t>.</a:t>
              </a:r>
            </a:p>
          </p:txBody>
        </p:sp>
      </p:grp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746539"/>
              </p:ext>
            </p:extLst>
          </p:nvPr>
        </p:nvGraphicFramePr>
        <p:xfrm>
          <a:off x="1403648" y="1988840"/>
          <a:ext cx="6929484" cy="2194560"/>
        </p:xfrm>
        <a:graphic>
          <a:graphicData uri="http://schemas.openxmlformats.org/drawingml/2006/table">
            <a:tbl>
              <a:tblPr/>
              <a:tblGrid>
                <a:gridCol w="1000429"/>
                <a:gridCol w="1623358"/>
                <a:gridCol w="1623358"/>
                <a:gridCol w="2682339"/>
              </a:tblGrid>
              <a:tr h="2212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dirty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회원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dirty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실시 전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lang="en-US" altLang="ko-KR" sz="1800" b="1" i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x</a:t>
                      </a:r>
                      <a:r>
                        <a:rPr lang="en-US" altLang="ko-KR" sz="1800" b="1" i="1" baseline="-25000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)</a:t>
                      </a:r>
                      <a:endParaRPr lang="en-US" altLang="ko-KR" sz="1800" b="1" dirty="0">
                        <a:solidFill>
                          <a:schemeClr val="bg1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dirty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실시 후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lang="en-US" altLang="ko-KR" sz="1800" b="1" i="1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y</a:t>
                      </a:r>
                      <a:r>
                        <a:rPr lang="en-US" altLang="ko-KR" sz="1800" b="1" i="1" baseline="-25000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)</a:t>
                      </a:r>
                      <a:endParaRPr lang="en-US" altLang="ko-KR" sz="1800" b="1" dirty="0">
                        <a:solidFill>
                          <a:schemeClr val="bg1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개인별 </a:t>
                      </a:r>
                      <a:r>
                        <a:rPr lang="ko-KR" altLang="en-US" sz="1800" b="1" dirty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차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lang="en-US" altLang="ko-KR" sz="1800" b="1" i="1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d</a:t>
                      </a:r>
                      <a:r>
                        <a:rPr lang="en-US" altLang="ko-KR" sz="1800" b="1" i="1" baseline="-25000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altLang="ko-KR" sz="1800" b="1" i="1" baseline="-25000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= </a:t>
                      </a:r>
                      <a:r>
                        <a:rPr lang="en-US" altLang="ko-KR" sz="1800" b="1" i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x</a:t>
                      </a:r>
                      <a:r>
                        <a:rPr lang="en-US" altLang="ko-KR" sz="1800" b="1" i="1" baseline="-25000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 - </a:t>
                      </a:r>
                      <a:r>
                        <a:rPr lang="en-US" altLang="ko-KR" sz="1800" b="1" i="1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y</a:t>
                      </a:r>
                      <a:r>
                        <a:rPr lang="en-US" altLang="ko-KR" sz="1800" b="1" i="1" baseline="-25000" dirty="0" err="1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i</a:t>
                      </a:r>
                      <a:r>
                        <a:rPr lang="en-US" altLang="ko-KR" sz="1800" b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)</a:t>
                      </a:r>
                      <a:endParaRPr lang="en-US" altLang="ko-KR" sz="1800" b="1" dirty="0">
                        <a:solidFill>
                          <a:schemeClr val="bg1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A0C6"/>
                    </a:solidFill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1</a:t>
                      </a:r>
                      <a:endParaRPr lang="ko-KR" altLang="en-US" sz="1800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82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73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9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2</a:t>
                      </a:r>
                      <a:endParaRPr lang="ko-KR" altLang="en-US" sz="1800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3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58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5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3</a:t>
                      </a:r>
                      <a:endParaRPr lang="ko-KR" altLang="en-US" sz="1800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71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6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5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4</a:t>
                      </a:r>
                      <a:endParaRPr lang="ko-KR" altLang="en-US" sz="1800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9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1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8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5</a:t>
                      </a:r>
                      <a:endParaRPr lang="ko-KR" altLang="en-US" sz="1800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74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8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rgbClr val="000000"/>
                          </a:solidFill>
                          <a:latin typeface="Book Antiqua" pitchFamily="18" charset="0"/>
                          <a:ea typeface="맑은 고딕" panose="020B0503020000020004" pitchFamily="50" charset="-127"/>
                        </a:rPr>
                        <a:t>6</a:t>
                      </a:r>
                      <a:endParaRPr lang="ko-KR" altLang="en-US" sz="1800" i="1" dirty="0">
                        <a:solidFill>
                          <a:srgbClr val="000000"/>
                        </a:solidFill>
                        <a:latin typeface="Book Antiqua" pitchFamily="18" charset="0"/>
                        <a:ea typeface="맑은 고딕" panose="020B0503020000020004" pitchFamily="50" charset="-127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직사각형 12"/>
          <p:cNvSpPr/>
          <p:nvPr/>
        </p:nvSpPr>
        <p:spPr>
          <a:xfrm>
            <a:off x="1187624" y="4643844"/>
            <a:ext cx="77055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 순서에 따라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검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9062" y="5173753"/>
            <a:ext cx="7634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휴먼옛체"/>
              </a:rPr>
              <a:t>①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9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9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59062" y="5723964"/>
            <a:ext cx="7634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휴먼옛체"/>
                <a:ea typeface="휴먼옛체"/>
              </a:rPr>
              <a:t>②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5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하단측검정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4) = - 2.132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2182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59062" y="856667"/>
            <a:ext cx="7634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휴먼옛체"/>
                <a:ea typeface="휴먼옛체"/>
              </a:rPr>
              <a:t>③               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검정통계량과 관찰값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14048"/>
              </p:ext>
            </p:extLst>
          </p:nvPr>
        </p:nvGraphicFramePr>
        <p:xfrm>
          <a:off x="2843808" y="1360190"/>
          <a:ext cx="41163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2" name="Equation" r:id="rId3" imgW="2857320" imgH="444240" progId="Equation.DSMT4">
                  <p:embed/>
                </p:oleObj>
              </mc:Choice>
              <mc:Fallback>
                <p:oleObj name="Equation" r:id="rId3" imgW="285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360190"/>
                        <a:ext cx="41163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63065"/>
              </p:ext>
            </p:extLst>
          </p:nvPr>
        </p:nvGraphicFramePr>
        <p:xfrm>
          <a:off x="1656283" y="868798"/>
          <a:ext cx="17748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3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83" y="868798"/>
                        <a:ext cx="17748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59062" y="2262777"/>
            <a:ext cx="7634113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9088" indent="-319088">
              <a:lnSpc>
                <a:spcPct val="120000"/>
              </a:lnSpc>
            </a:pPr>
            <a:r>
              <a:rPr lang="ko-KR" altLang="en-US" dirty="0" smtClean="0">
                <a:latin typeface="휴먼옛체"/>
                <a:ea typeface="휴먼옛체"/>
              </a:rPr>
              <a:t>④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- 1.48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은 기각역 안에 놓이지 않으므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기각할 수 없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한 달 후에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9kg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상 줄일 수 있다는 주장은 타당하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9565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pic>
        <p:nvPicPr>
          <p:cNvPr id="566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43" y="815938"/>
            <a:ext cx="8679543" cy="369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43608" y="4509120"/>
            <a:ext cx="7272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우선 각 고혈압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환자별로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투약 전후의 차를 구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566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40" y="4941168"/>
            <a:ext cx="6531428" cy="139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49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</a:p>
        </p:txBody>
      </p:sp>
      <p:sp>
        <p:nvSpPr>
          <p:cNvPr id="20" name="Rectangle 118"/>
          <p:cNvSpPr>
            <a:spLocks noChangeArrowheads="1"/>
          </p:cNvSpPr>
          <p:nvPr/>
        </p:nvSpPr>
        <p:spPr bwMode="auto">
          <a:xfrm>
            <a:off x="5286380" y="2714620"/>
            <a:ext cx="24352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ko-KR" altLang="en-US" sz="1800" b="0" i="0" dirty="0" smtClean="0">
                <a:latin typeface="Book Antiqua" pitchFamily="18" charset="0"/>
                <a:ea typeface="맑은 고딕" panose="020B0503020000020004" pitchFamily="50" charset="-127"/>
              </a:rPr>
              <a:t>표본평균의 </a:t>
            </a:r>
            <a:r>
              <a:rPr lang="ko-KR" altLang="en-US" sz="1800" b="0" i="0" dirty="0">
                <a:latin typeface="Book Antiqua" pitchFamily="18" charset="0"/>
                <a:ea typeface="맑은 고딕" panose="020B0503020000020004" pitchFamily="50" charset="-127"/>
              </a:rPr>
              <a:t>확률분포 </a:t>
            </a:r>
            <a:r>
              <a:rPr lang="en-US" altLang="ko-KR" sz="1800" b="0" i="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</p:txBody>
      </p:sp>
      <p:grpSp>
        <p:nvGrpSpPr>
          <p:cNvPr id="21" name="그룹 20"/>
          <p:cNvGrpSpPr/>
          <p:nvPr/>
        </p:nvGrpSpPr>
        <p:grpSpPr>
          <a:xfrm>
            <a:off x="714348" y="2541603"/>
            <a:ext cx="4531345" cy="2601909"/>
            <a:chOff x="2000232" y="2470165"/>
            <a:chExt cx="4531345" cy="2601909"/>
          </a:xfrm>
        </p:grpSpPr>
        <p:sp>
          <p:nvSpPr>
            <p:cNvPr id="22" name="Oval 13"/>
            <p:cNvSpPr>
              <a:spLocks noChangeArrowheads="1"/>
            </p:cNvSpPr>
            <p:nvPr/>
          </p:nvSpPr>
          <p:spPr bwMode="auto">
            <a:xfrm>
              <a:off x="2000232" y="2903553"/>
              <a:ext cx="1944687" cy="1943101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2360594" y="3478228"/>
              <a:ext cx="1223962" cy="798513"/>
              <a:chOff x="703" y="1298"/>
              <a:chExt cx="771" cy="503"/>
            </a:xfrm>
          </p:grpSpPr>
          <p:sp>
            <p:nvSpPr>
              <p:cNvPr id="34" name="Text Box 15"/>
              <p:cNvSpPr txBox="1">
                <a:spLocks noChangeArrowheads="1"/>
              </p:cNvSpPr>
              <p:nvPr/>
            </p:nvSpPr>
            <p:spPr bwMode="auto">
              <a:xfrm>
                <a:off x="703" y="1298"/>
                <a:ext cx="7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800" b="0" i="1" dirty="0">
                    <a:latin typeface="Book Antiqua" pitchFamily="18" charset="0"/>
                    <a:ea typeface="맑은 고딕" panose="020B0503020000020004" pitchFamily="50" charset="-127"/>
                  </a:rPr>
                  <a:t>N(</a:t>
                </a:r>
                <a:r>
                  <a:rPr lang="en-US" altLang="ko-KR" sz="1800" b="0" i="1" dirty="0">
                    <a:latin typeface="Symbol" pitchFamily="18" charset="2"/>
                    <a:ea typeface="맑은 고딕" panose="020B0503020000020004" pitchFamily="50" charset="-127"/>
                  </a:rPr>
                  <a:t>m</a:t>
                </a:r>
                <a:r>
                  <a:rPr lang="en-US" altLang="ko-KR" sz="1800" b="0" i="1" dirty="0">
                    <a:latin typeface="Book Antiqua" pitchFamily="18" charset="0"/>
                    <a:ea typeface="맑은 고딕" panose="020B0503020000020004" pitchFamily="50" charset="-127"/>
                  </a:rPr>
                  <a:t>, </a:t>
                </a:r>
                <a:r>
                  <a:rPr lang="en-US" altLang="ko-KR" sz="1800" b="0" i="1" dirty="0">
                    <a:latin typeface="Symbol" pitchFamily="18" charset="2"/>
                    <a:ea typeface="맑은 고딕" panose="020B0503020000020004" pitchFamily="50" charset="-127"/>
                  </a:rPr>
                  <a:t>s</a:t>
                </a:r>
                <a:r>
                  <a:rPr lang="en-US" altLang="ko-KR" sz="1800" b="0" i="1" baseline="40000" dirty="0">
                    <a:latin typeface="Book Antiqua" pitchFamily="18" charset="0"/>
                    <a:ea typeface="맑은 고딕" panose="020B0503020000020004" pitchFamily="50" charset="-127"/>
                  </a:rPr>
                  <a:t>2</a:t>
                </a:r>
                <a:r>
                  <a:rPr lang="en-US" altLang="ko-KR" sz="1800" b="0" i="1" baseline="70000" dirty="0"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en-US" altLang="ko-KR" sz="1800" b="0" i="1" dirty="0">
                    <a:latin typeface="Book Antiqua" pitchFamily="18" charset="0"/>
                    <a:ea typeface="맑은 고딕" panose="020B0503020000020004" pitchFamily="50" charset="-127"/>
                  </a:rPr>
                  <a:t>)</a:t>
                </a:r>
                <a:endParaRPr lang="el-GR" altLang="ko-KR" sz="1800" b="0" i="1" dirty="0">
                  <a:latin typeface="Book Antiqua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35" name="Rectangle 16"/>
              <p:cNvSpPr>
                <a:spLocks noChangeArrowheads="1"/>
              </p:cNvSpPr>
              <p:nvPr/>
            </p:nvSpPr>
            <p:spPr bwMode="auto">
              <a:xfrm>
                <a:off x="710" y="1570"/>
                <a:ext cx="71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ko-KR" sz="1800" b="0" i="0" dirty="0">
                    <a:latin typeface="Symbol" pitchFamily="18" charset="2"/>
                    <a:ea typeface="맑은 고딕" panose="020B0503020000020004" pitchFamily="50" charset="-127"/>
                  </a:rPr>
                  <a:t>s</a:t>
                </a:r>
                <a:r>
                  <a:rPr lang="el-GR" altLang="ko-KR" sz="1800" b="0" baseline="40000" dirty="0">
                    <a:latin typeface="Book Antiqua" pitchFamily="18" charset="0"/>
                    <a:ea typeface="맑은 고딕" panose="020B0503020000020004" pitchFamily="50" charset="-127"/>
                  </a:rPr>
                  <a:t>2</a:t>
                </a:r>
                <a:r>
                  <a:rPr lang="en-US" altLang="ko-KR" sz="1800" b="0" i="0" dirty="0">
                    <a:latin typeface="Book Antiqua" pitchFamily="18" charset="0"/>
                    <a:ea typeface="맑은 고딕" panose="020B0503020000020004" pitchFamily="50" charset="-127"/>
                  </a:rPr>
                  <a:t> : </a:t>
                </a:r>
                <a:r>
                  <a:rPr lang="ko-KR" altLang="en-US" sz="1800" b="0" i="0" dirty="0">
                    <a:latin typeface="Book Antiqua" pitchFamily="18" charset="0"/>
                    <a:ea typeface="맑은 고딕" panose="020B0503020000020004" pitchFamily="50" charset="-127"/>
                  </a:rPr>
                  <a:t>기지 </a:t>
                </a:r>
                <a:endParaRPr lang="ko-KR" altLang="en-US" sz="1800" b="0" i="0" baseline="70000" dirty="0">
                  <a:latin typeface="Book Antiqua" pitchFamily="18" charset="0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24" name="AutoShape 17"/>
            <p:cNvSpPr>
              <a:spLocks noChangeArrowheads="1"/>
            </p:cNvSpPr>
            <p:nvPr/>
          </p:nvSpPr>
          <p:spPr bwMode="auto">
            <a:xfrm>
              <a:off x="3224194" y="2830528"/>
              <a:ext cx="2592387" cy="287338"/>
            </a:xfrm>
            <a:prstGeom prst="curvedDownArrow">
              <a:avLst>
                <a:gd name="adj1" fmla="val 180442"/>
                <a:gd name="adj2" fmla="val 360884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>
              <a:off x="4664057" y="3192478"/>
              <a:ext cx="1336703" cy="1308092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3513119" y="2470165"/>
              <a:ext cx="19446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개를 임의추출</a:t>
              </a:r>
            </a:p>
          </p:txBody>
        </p:sp>
        <p:sp>
          <p:nvSpPr>
            <p:cNvPr id="27" name="Text Box 48"/>
            <p:cNvSpPr txBox="1">
              <a:spLocks noChangeArrowheads="1"/>
            </p:cNvSpPr>
            <p:nvPr/>
          </p:nvSpPr>
          <p:spPr bwMode="auto">
            <a:xfrm>
              <a:off x="4951394" y="3197240"/>
              <a:ext cx="431800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8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</a:p>
          </p:txBody>
        </p:sp>
        <p:sp>
          <p:nvSpPr>
            <p:cNvPr id="28" name="Text Box 49"/>
            <p:cNvSpPr txBox="1">
              <a:spLocks noChangeArrowheads="1"/>
            </p:cNvSpPr>
            <p:nvPr/>
          </p:nvSpPr>
          <p:spPr bwMode="auto">
            <a:xfrm>
              <a:off x="5383194" y="3413140"/>
              <a:ext cx="431800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8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</a:p>
          </p:txBody>
        </p:sp>
        <p:sp>
          <p:nvSpPr>
            <p:cNvPr id="29" name="Text Box 50"/>
            <p:cNvSpPr txBox="1">
              <a:spLocks noChangeArrowheads="1"/>
            </p:cNvSpPr>
            <p:nvPr/>
          </p:nvSpPr>
          <p:spPr bwMode="auto">
            <a:xfrm>
              <a:off x="5024419" y="3910028"/>
              <a:ext cx="431800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 err="1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800" b="0" i="1" baseline="-25000" dirty="0" err="1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endParaRPr lang="en-US" altLang="ko-KR" sz="1800" b="0" i="1" baseline="-25000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30" name="Text Box 51"/>
            <p:cNvSpPr txBox="1">
              <a:spLocks noChangeArrowheads="1"/>
            </p:cNvSpPr>
            <p:nvPr/>
          </p:nvSpPr>
          <p:spPr bwMode="auto">
            <a:xfrm rot="7321308">
              <a:off x="5430819" y="3748103"/>
              <a:ext cx="288925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…</a:t>
              </a:r>
            </a:p>
          </p:txBody>
        </p:sp>
        <p:grpSp>
          <p:nvGrpSpPr>
            <p:cNvPr id="31" name="그룹 51"/>
            <p:cNvGrpSpPr/>
            <p:nvPr/>
          </p:nvGrpSpPr>
          <p:grpSpPr>
            <a:xfrm>
              <a:off x="4286248" y="4462474"/>
              <a:ext cx="2245329" cy="609600"/>
              <a:chOff x="3878239" y="4123312"/>
              <a:chExt cx="2245329" cy="609600"/>
            </a:xfrm>
          </p:grpSpPr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3878239" y="4200539"/>
                <a:ext cx="1584325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ko-KR" altLang="en-US" sz="1800" b="0" i="0" dirty="0" err="1">
                    <a:latin typeface="Book Antiqua" pitchFamily="18" charset="0"/>
                    <a:ea typeface="맑은 고딕" panose="020B0503020000020004" pitchFamily="50" charset="-127"/>
                  </a:rPr>
                  <a:t>점추정량</a:t>
                </a:r>
                <a:r>
                  <a:rPr lang="ko-KR" altLang="en-US" sz="1800" b="0" i="0" dirty="0"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en-US" altLang="ko-KR" sz="1800" b="0" i="0" dirty="0">
                    <a:latin typeface="Book Antiqua" pitchFamily="18" charset="0"/>
                    <a:ea typeface="맑은 고딕" panose="020B0503020000020004" pitchFamily="50" charset="-127"/>
                  </a:rPr>
                  <a:t>:</a:t>
                </a:r>
              </a:p>
            </p:txBody>
          </p:sp>
          <p:graphicFrame>
            <p:nvGraphicFramePr>
              <p:cNvPr id="33" name="Object 10"/>
              <p:cNvGraphicFramePr>
                <a:graphicFrameLocks noChangeAspect="1"/>
              </p:cNvGraphicFramePr>
              <p:nvPr/>
            </p:nvGraphicFramePr>
            <p:xfrm>
              <a:off x="5007555" y="4123312"/>
              <a:ext cx="1116013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438" name="Equation" r:id="rId3" imgW="774360" imgH="431640" progId="Equation.DSMT4">
                      <p:embed/>
                    </p:oleObj>
                  </mc:Choice>
                  <mc:Fallback>
                    <p:oleObj name="Equation" r:id="rId3" imgW="774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555" y="4123312"/>
                            <a:ext cx="1116013" cy="609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5857875" y="3251200"/>
          <a:ext cx="208438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9" name="Equation" r:id="rId5" imgW="1447560" imgH="1015920" progId="Equation.DSMT4">
                  <p:embed/>
                </p:oleObj>
              </mc:Choice>
              <mc:Fallback>
                <p:oleObj name="Equation" r:id="rId5" imgW="1447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251200"/>
                        <a:ext cx="2084388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타원 36"/>
          <p:cNvSpPr/>
          <p:nvPr/>
        </p:nvSpPr>
        <p:spPr>
          <a:xfrm>
            <a:off x="6204441" y="4407866"/>
            <a:ext cx="285752" cy="285752"/>
          </a:xfrm>
          <a:prstGeom prst="ellipse">
            <a:avLst/>
          </a:prstGeom>
          <a:noFill/>
          <a:ln w="19050">
            <a:solidFill>
              <a:srgbClr val="FF66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33003" y="5050808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미지의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모표준편차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9" name="직선 화살표 연결선 38"/>
          <p:cNvCxnSpPr/>
          <p:nvPr/>
        </p:nvCxnSpPr>
        <p:spPr>
          <a:xfrm rot="5400000" flipH="1" flipV="1">
            <a:off x="6193808" y="4875239"/>
            <a:ext cx="285752" cy="1588"/>
          </a:xfrm>
          <a:prstGeom prst="straightConnector1">
            <a:avLst/>
          </a:prstGeom>
          <a:ln>
            <a:solidFill>
              <a:srgbClr val="FF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71472" y="98072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모분산이</a:t>
            </a:r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 알려지지 않은 정규모집단인 경우</a:t>
            </a: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437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쌍체</a:t>
            </a:r>
            <a:r>
              <a:rPr lang="ko-KR" altLang="en-US" dirty="0">
                <a:latin typeface="Book Antiqua" pitchFamily="18" charset="0"/>
              </a:rPr>
              <a:t> 자료의 평균 차에 대한 가설검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0856" y="836712"/>
            <a:ext cx="8429684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41300" indent="-241300"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투약 전과 투약 후의 평균 혈압을 각각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면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10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대립가설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1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0856" y="1700808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6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하단측검정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5) = - 2.01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0856" y="2204864"/>
            <a:ext cx="828680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혈압 차에 대한 평균과 표준편차를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39336"/>
              </p:ext>
            </p:extLst>
          </p:nvPr>
        </p:nvGraphicFramePr>
        <p:xfrm>
          <a:off x="2225398" y="4798394"/>
          <a:ext cx="46847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4" name="Equation" r:id="rId3" imgW="3251160" imgH="444240" progId="Equation.DSMT4">
                  <p:embed/>
                </p:oleObj>
              </mc:Choice>
              <mc:Fallback>
                <p:oleObj name="Equation" r:id="rId3" imgW="3251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98" y="4798394"/>
                        <a:ext cx="46847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62080"/>
              </p:ext>
            </p:extLst>
          </p:nvPr>
        </p:nvGraphicFramePr>
        <p:xfrm>
          <a:off x="1403094" y="2612205"/>
          <a:ext cx="6223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5" name="Equation" r:id="rId5" imgW="4317840" imgH="393480" progId="Equation.DSMT4">
                  <p:embed/>
                </p:oleObj>
              </mc:Choice>
              <mc:Fallback>
                <p:oleObj name="Equation" r:id="rId5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94" y="2612205"/>
                        <a:ext cx="62230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0856" y="5612141"/>
            <a:ext cx="8286808" cy="697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⑤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- 1.078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기각역 안에 놓이지 않으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혈압이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0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상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줄어든다는 주장은 타당하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77527"/>
              </p:ext>
            </p:extLst>
          </p:nvPr>
        </p:nvGraphicFramePr>
        <p:xfrm>
          <a:off x="3208069" y="3501008"/>
          <a:ext cx="2632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6" name="Equation" r:id="rId7" imgW="1854000" imgH="444240" progId="Equation.DSMT4">
                  <p:embed/>
                </p:oleObj>
              </mc:Choice>
              <mc:Fallback>
                <p:oleObj name="Equation" r:id="rId7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69" y="3501008"/>
                        <a:ext cx="263207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4700" y="3116261"/>
            <a:ext cx="792296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표준편차는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0856" y="4357623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68966"/>
              </p:ext>
            </p:extLst>
          </p:nvPr>
        </p:nvGraphicFramePr>
        <p:xfrm>
          <a:off x="818218" y="4369765"/>
          <a:ext cx="2012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7"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218" y="4369765"/>
                        <a:ext cx="20129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94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6647974" cy="859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1.2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모분산에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대한 추론</a:t>
            </a:r>
          </a:p>
        </p:txBody>
      </p:sp>
    </p:spTree>
    <p:extLst>
      <p:ext uri="{BB962C8B-B14F-4D97-AF65-F5344CB8AC3E}">
        <p14:creationId xmlns:p14="http://schemas.microsoft.com/office/powerpoint/2010/main" val="30576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추정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6694" y="83824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단일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모분산에</a:t>
            </a:r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 대한 구간추정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342463" y="2990798"/>
            <a:ext cx="143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Book Antiqua" pitchFamily="18" charset="0"/>
                <a:ea typeface="맑은 고딕" panose="020B0503020000020004" pitchFamily="50" charset="-127"/>
              </a:rPr>
              <a:t>표본분산 </a:t>
            </a:r>
            <a:r>
              <a:rPr lang="en-US" altLang="ko-KR" sz="1800" b="0" i="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1412776"/>
            <a:ext cx="8045480" cy="685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정규모집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할 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분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관한 확률분포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21282"/>
              </p:ext>
            </p:extLst>
          </p:nvPr>
        </p:nvGraphicFramePr>
        <p:xfrm>
          <a:off x="6467102" y="2880342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0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102" y="2880342"/>
                        <a:ext cx="20653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그룹 21"/>
          <p:cNvGrpSpPr/>
          <p:nvPr/>
        </p:nvGrpSpPr>
        <p:grpSpPr>
          <a:xfrm>
            <a:off x="899592" y="2858101"/>
            <a:ext cx="3887787" cy="1651019"/>
            <a:chOff x="1285852" y="3492493"/>
            <a:chExt cx="3887787" cy="1651019"/>
          </a:xfrm>
        </p:grpSpPr>
        <p:sp>
          <p:nvSpPr>
            <p:cNvPr id="23" name="Oval 8"/>
            <p:cNvSpPr>
              <a:spLocks noChangeArrowheads="1"/>
            </p:cNvSpPr>
            <p:nvPr/>
          </p:nvSpPr>
          <p:spPr bwMode="auto">
            <a:xfrm>
              <a:off x="1285852" y="3492493"/>
              <a:ext cx="1714513" cy="1651019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3949677" y="3713181"/>
              <a:ext cx="1223962" cy="1079500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+mn-ea"/>
              </a:endParaRPr>
            </a:p>
          </p:txBody>
        </p:sp>
        <p:sp>
          <p:nvSpPr>
            <p:cNvPr id="25" name="AutoShape 12"/>
            <p:cNvSpPr>
              <a:spLocks noChangeArrowheads="1"/>
            </p:cNvSpPr>
            <p:nvPr/>
          </p:nvSpPr>
          <p:spPr bwMode="auto">
            <a:xfrm>
              <a:off x="2725715" y="3713181"/>
              <a:ext cx="1655762" cy="287338"/>
            </a:xfrm>
            <a:prstGeom prst="curvedDownArrow">
              <a:avLst>
                <a:gd name="adj1" fmla="val 115249"/>
                <a:gd name="adj2" fmla="val 230497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3174977" y="4000519"/>
              <a:ext cx="6477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ko-KR" altLang="en-US" sz="1800" b="0" i="0" dirty="0">
                  <a:latin typeface="Book Antiqua" pitchFamily="18" charset="0"/>
                  <a:ea typeface="맑은 고딕" panose="020B0503020000020004" pitchFamily="50" charset="-127"/>
                </a:rPr>
                <a:t>개</a:t>
              </a:r>
            </a:p>
          </p:txBody>
        </p:sp>
        <p:sp>
          <p:nvSpPr>
            <p:cNvPr id="27" name="Text Box 42"/>
            <p:cNvSpPr txBox="1">
              <a:spLocks noChangeArrowheads="1"/>
            </p:cNvSpPr>
            <p:nvPr/>
          </p:nvSpPr>
          <p:spPr bwMode="auto">
            <a:xfrm>
              <a:off x="4308452" y="3713181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</a:p>
          </p:txBody>
        </p:sp>
        <p:sp>
          <p:nvSpPr>
            <p:cNvPr id="28" name="Text Box 43"/>
            <p:cNvSpPr txBox="1">
              <a:spLocks noChangeArrowheads="1"/>
            </p:cNvSpPr>
            <p:nvPr/>
          </p:nvSpPr>
          <p:spPr bwMode="auto">
            <a:xfrm>
              <a:off x="4524352" y="3929081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</a:p>
          </p:txBody>
        </p:sp>
        <p:sp>
          <p:nvSpPr>
            <p:cNvPr id="29" name="Text Box 44"/>
            <p:cNvSpPr txBox="1">
              <a:spLocks noChangeArrowheads="1"/>
            </p:cNvSpPr>
            <p:nvPr/>
          </p:nvSpPr>
          <p:spPr bwMode="auto">
            <a:xfrm>
              <a:off x="4237015" y="438469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 dirty="0" err="1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sz="1600" b="0" i="1" baseline="-25000" dirty="0" err="1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endPara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 rot="19033777">
              <a:off x="4381477" y="4210069"/>
              <a:ext cx="503237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 dirty="0">
                  <a:latin typeface="Book Antiqua" pitchFamily="18" charset="0"/>
                  <a:ea typeface="맑은 고딕" panose="020B0503020000020004" pitchFamily="50" charset="-127"/>
                </a:rPr>
                <a:t>…</a:t>
              </a:r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1677988" y="4092598"/>
            <a:ext cx="91440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91" name="Equation" r:id="rId6" imgW="634680" imgH="241200" progId="Equation.DSMT4">
                    <p:embed/>
                  </p:oleObj>
                </mc:Choice>
                <mc:Fallback>
                  <p:oleObj name="Equation" r:id="rId6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988" y="4092598"/>
                          <a:ext cx="914400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31354"/>
              </p:ext>
            </p:extLst>
          </p:nvPr>
        </p:nvGraphicFramePr>
        <p:xfrm>
          <a:off x="5817796" y="3918570"/>
          <a:ext cx="22907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2"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796" y="3918570"/>
                        <a:ext cx="22907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15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추정</a:t>
            </a:r>
          </a:p>
        </p:txBody>
      </p:sp>
      <p:pic>
        <p:nvPicPr>
          <p:cNvPr id="572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388" y="836712"/>
            <a:ext cx="3809836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35345"/>
              </p:ext>
            </p:extLst>
          </p:nvPr>
        </p:nvGraphicFramePr>
        <p:xfrm>
          <a:off x="2327919" y="4449652"/>
          <a:ext cx="4479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3" name="Equation" r:id="rId4" imgW="3111480" imgH="482400" progId="Equation.DSMT4">
                  <p:embed/>
                </p:oleObj>
              </mc:Choice>
              <mc:Fallback>
                <p:oleObj name="Equation" r:id="rId4" imgW="3111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19" y="4449652"/>
                        <a:ext cx="4479925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17054"/>
              </p:ext>
            </p:extLst>
          </p:nvPr>
        </p:nvGraphicFramePr>
        <p:xfrm>
          <a:off x="2602011" y="5412829"/>
          <a:ext cx="39862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4" name="Equation" r:id="rId6" imgW="2768400" imgH="533160" progId="Equation.DSMT4">
                  <p:embed/>
                </p:oleObj>
              </mc:Choice>
              <mc:Fallback>
                <p:oleObj name="Equation" r:id="rId6" imgW="2768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11" y="5412829"/>
                        <a:ext cx="39862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그룹 34"/>
          <p:cNvGrpSpPr/>
          <p:nvPr/>
        </p:nvGrpSpPr>
        <p:grpSpPr>
          <a:xfrm>
            <a:off x="357158" y="3789040"/>
            <a:ext cx="8429684" cy="369332"/>
            <a:chOff x="357158" y="3429000"/>
            <a:chExt cx="8429684" cy="369332"/>
          </a:xfrm>
        </p:grpSpPr>
        <p:sp>
          <p:nvSpPr>
            <p:cNvPr id="36" name="TextBox 35"/>
            <p:cNvSpPr txBox="1"/>
            <p:nvPr/>
          </p:nvSpPr>
          <p:spPr>
            <a:xfrm>
              <a:off x="357158" y="3429000"/>
              <a:ext cx="84296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양쪽 꼬리확률이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a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/2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인 두 임계점                                          에 대하여 다음을 얻는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786182" y="3439636"/>
            <a:ext cx="23574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45" name="Equation" r:id="rId8" imgW="1638000" imgH="253800" progId="Equation.DSMT4">
                    <p:embed/>
                  </p:oleObj>
                </mc:Choice>
                <mc:Fallback>
                  <p:oleObj name="Equation" r:id="rId8" imgW="1638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3439636"/>
                          <a:ext cx="2357438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438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추정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2703294" y="1340768"/>
            <a:ext cx="3665976" cy="121327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9401" y="86642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76487"/>
              </p:ext>
            </p:extLst>
          </p:nvPr>
        </p:nvGraphicFramePr>
        <p:xfrm>
          <a:off x="3184525" y="1552233"/>
          <a:ext cx="2760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6" name="Equation" r:id="rId3" imgW="1917360" imgH="533160" progId="Equation.DSMT4">
                  <p:embed/>
                </p:oleObj>
              </mc:Choice>
              <mc:Fallback>
                <p:oleObj name="Equation" r:id="rId3" imgW="1917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552233"/>
                        <a:ext cx="27606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2426063" y="5024034"/>
            <a:ext cx="4291874" cy="121327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89401" y="456690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표준편차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34293"/>
              </p:ext>
            </p:extLst>
          </p:nvPr>
        </p:nvGraphicFramePr>
        <p:xfrm>
          <a:off x="2901950" y="5217546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7" name="Equation" r:id="rId5" imgW="2311200" imgH="558720" progId="Equation.DSMT4">
                  <p:embed/>
                </p:oleObj>
              </mc:Choice>
              <mc:Fallback>
                <p:oleObj name="Equation" r:id="rId5" imgW="231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217546"/>
                        <a:ext cx="332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51870" y="3214350"/>
            <a:ext cx="6426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표본표준편차는 </a:t>
            </a:r>
            <a:r>
              <a:rPr lang="ko-KR" altLang="en-US" sz="2000" b="1" dirty="0" err="1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모표준편차에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대해 편의 </a:t>
            </a:r>
            <a:r>
              <a:rPr lang="ko-KR" altLang="en-US" sz="2000" b="1" dirty="0" err="1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추정량이지만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, n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≥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10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이면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편의를 무시할 수 있다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따라서 </a:t>
            </a:r>
            <a:r>
              <a:rPr lang="ko-KR" altLang="en-US" sz="2000" b="1" dirty="0" err="1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모표준편차에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대한 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100(1 – a)% </a:t>
            </a:r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신뢰구간은 다음과 같다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2000" b="1" dirty="0">
              <a:solidFill>
                <a:srgbClr val="00A0C6"/>
              </a:solidFill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8373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455683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모서리가 접힌 도형 20"/>
          <p:cNvSpPr/>
          <p:nvPr/>
        </p:nvSpPr>
        <p:spPr>
          <a:xfrm rot="21355194">
            <a:off x="338915" y="3396544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43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추정</a:t>
            </a:r>
          </a:p>
        </p:txBody>
      </p:sp>
      <p:pic>
        <p:nvPicPr>
          <p:cNvPr id="573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85381"/>
            <a:ext cx="8623300" cy="374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15616" y="4581128"/>
            <a:ext cx="763284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평균과 표본분산을 구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37722"/>
              </p:ext>
            </p:extLst>
          </p:nvPr>
        </p:nvGraphicFramePr>
        <p:xfrm>
          <a:off x="2807351" y="4941168"/>
          <a:ext cx="4702318" cy="56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7" name="Equation" r:id="rId4" imgW="3517560" imgH="431640" progId="Equation.DSMT4">
                  <p:embed/>
                </p:oleObj>
              </mc:Choice>
              <mc:Fallback>
                <p:oleObj name="Equation" r:id="rId4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351" y="4941168"/>
                        <a:ext cx="4702318" cy="564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47664" y="5711994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자유도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95%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05202"/>
              </p:ext>
            </p:extLst>
          </p:nvPr>
        </p:nvGraphicFramePr>
        <p:xfrm>
          <a:off x="3979508" y="5700803"/>
          <a:ext cx="31797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8" name="Equation" r:id="rId6" imgW="2209680" imgH="241200" progId="Equation.DSMT4">
                  <p:embed/>
                </p:oleObj>
              </mc:Choice>
              <mc:Fallback>
                <p:oleObj name="Equation" r:id="rId6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508" y="5700803"/>
                        <a:ext cx="31797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46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추정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373599"/>
              </p:ext>
            </p:extLst>
          </p:nvPr>
        </p:nvGraphicFramePr>
        <p:xfrm>
          <a:off x="3264119" y="904944"/>
          <a:ext cx="3853248" cy="56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2" name="Equation" r:id="rId3" imgW="2882880" imgH="431640" progId="Equation.DSMT4">
                  <p:embed/>
                </p:oleObj>
              </mc:Choice>
              <mc:Fallback>
                <p:oleObj name="Equation" r:id="rId3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19" y="904944"/>
                        <a:ext cx="3853248" cy="56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15616" y="1907540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모표준편차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95%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74353"/>
              </p:ext>
            </p:extLst>
          </p:nvPr>
        </p:nvGraphicFramePr>
        <p:xfrm>
          <a:off x="3275856" y="2381452"/>
          <a:ext cx="3209074" cy="39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3" name="Equation" r:id="rId5" imgW="2400120" imgH="304560" progId="Equation.DSMT4">
                  <p:embed/>
                </p:oleObj>
              </mc:Choice>
              <mc:Fallback>
                <p:oleObj name="Equation" r:id="rId5" imgW="2400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81452"/>
                        <a:ext cx="3209074" cy="399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67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구간추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910461"/>
            <a:ext cx="8001056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독립인 정규모집단                                     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 표본분산을             이라 하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98259"/>
              </p:ext>
            </p:extLst>
          </p:nvPr>
        </p:nvGraphicFramePr>
        <p:xfrm>
          <a:off x="2561082" y="913860"/>
          <a:ext cx="20637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8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2" y="913860"/>
                        <a:ext cx="20637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06866"/>
              </p:ext>
            </p:extLst>
          </p:nvPr>
        </p:nvGraphicFramePr>
        <p:xfrm>
          <a:off x="1861110" y="1256760"/>
          <a:ext cx="658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9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10" y="1256760"/>
                        <a:ext cx="6588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971104" y="2132856"/>
            <a:ext cx="1441450" cy="1368425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latin typeface="+mn-ea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971600" y="4173310"/>
            <a:ext cx="1584325" cy="1439863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latin typeface="+mn-ea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492550" y="4389210"/>
            <a:ext cx="1223962" cy="1008063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latin typeface="+mn-ea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492054" y="2205881"/>
            <a:ext cx="1223962" cy="1079500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latin typeface="+mn-ea"/>
            </a:endParaRP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2268092" y="2205881"/>
            <a:ext cx="1655762" cy="287338"/>
          </a:xfrm>
          <a:prstGeom prst="curvedDownArrow">
            <a:avLst>
              <a:gd name="adj1" fmla="val 115249"/>
              <a:gd name="adj2" fmla="val 230497"/>
              <a:gd name="adj3" fmla="val 33333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lt1"/>
              </a:solidFill>
              <a:latin typeface="+mn-ea"/>
              <a:ea typeface="+mn-ea"/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2411462" y="5252810"/>
            <a:ext cx="1728787" cy="288925"/>
          </a:xfrm>
          <a:prstGeom prst="curvedUpArrow">
            <a:avLst>
              <a:gd name="adj1" fmla="val 119670"/>
              <a:gd name="adj2" fmla="val 239341"/>
              <a:gd name="adj3" fmla="val 33333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lt1"/>
              </a:solidFill>
              <a:latin typeface="+mn-ea"/>
              <a:ea typeface="+mn-ea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628454" y="2493219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800" b="0" i="1" dirty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sz="1800" b="0" i="0" dirty="0">
                <a:latin typeface="Book Antiqua" pitchFamily="18" charset="0"/>
                <a:ea typeface="맑은 고딕" panose="020B0503020000020004" pitchFamily="50" charset="-127"/>
              </a:rPr>
              <a:t>개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70237" y="4821010"/>
            <a:ext cx="865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800" b="0" i="1" dirty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sz="1800" b="0" i="0" dirty="0">
                <a:latin typeface="Book Antiqua" pitchFamily="18" charset="0"/>
                <a:ea typeface="맑은 고딕" panose="020B0503020000020004" pitchFamily="50" charset="-127"/>
              </a:rPr>
              <a:t>개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942013" y="2497976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Book Antiqua" pitchFamily="18" charset="0"/>
                <a:ea typeface="맑은 고딕" panose="020B0503020000020004" pitchFamily="50" charset="-127"/>
              </a:rPr>
              <a:t>표본분산 </a:t>
            </a:r>
            <a:r>
              <a:rPr lang="en-US" altLang="ko-KR" sz="1800" b="0" i="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942013" y="4620980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Book Antiqua" pitchFamily="18" charset="0"/>
                <a:ea typeface="맑은 고딕" panose="020B0503020000020004" pitchFamily="50" charset="-127"/>
              </a:rPr>
              <a:t>표본분산 </a:t>
            </a:r>
            <a:r>
              <a:rPr lang="en-US" altLang="ko-KR" sz="1800" b="0" i="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3850829" y="2205881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</a:p>
        </p:txBody>
      </p:sp>
      <p:sp>
        <p:nvSpPr>
          <p:cNvPr id="21" name="Text Box 43"/>
          <p:cNvSpPr txBox="1">
            <a:spLocks noChangeArrowheads="1"/>
          </p:cNvSpPr>
          <p:nvPr/>
        </p:nvSpPr>
        <p:spPr bwMode="auto">
          <a:xfrm>
            <a:off x="4066729" y="2421781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3779392" y="2877394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 err="1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en-US" altLang="ko-KR" sz="1600" b="0" i="1" baseline="-25000" dirty="0" err="1">
                <a:latin typeface="Book Antiqua" pitchFamily="18" charset="0"/>
                <a:ea typeface="맑은 고딕" panose="020B0503020000020004" pitchFamily="50" charset="-127"/>
              </a:rPr>
              <a:t>n</a:t>
            </a:r>
            <a:endParaRPr lang="en-US" altLang="ko-KR" sz="1600" b="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3922762" y="4389210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</a:p>
        </p:txBody>
      </p:sp>
      <p:sp>
        <p:nvSpPr>
          <p:cNvPr id="24" name="Text Box 46"/>
          <p:cNvSpPr txBox="1">
            <a:spLocks noChangeArrowheads="1"/>
          </p:cNvSpPr>
          <p:nvPr/>
        </p:nvSpPr>
        <p:spPr bwMode="auto">
          <a:xfrm>
            <a:off x="4138662" y="4605110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en-US" altLang="ko-KR" sz="1600" b="0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</a:p>
        </p:txBody>
      </p: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3851325" y="4965472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 dirty="0" err="1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en-US" altLang="ko-KR" sz="1600" b="0" i="1" baseline="-25000" dirty="0" err="1">
                <a:latin typeface="Book Antiqua" pitchFamily="18" charset="0"/>
                <a:ea typeface="맑은 고딕" panose="020B0503020000020004" pitchFamily="50" charset="-127"/>
              </a:rPr>
              <a:t>m</a:t>
            </a:r>
            <a:endParaRPr lang="en-US" altLang="ko-KR" sz="1600" b="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8" name="Text Box 48"/>
          <p:cNvSpPr txBox="1">
            <a:spLocks noChangeArrowheads="1"/>
          </p:cNvSpPr>
          <p:nvPr/>
        </p:nvSpPr>
        <p:spPr bwMode="auto">
          <a:xfrm rot="19033777">
            <a:off x="3923854" y="2702769"/>
            <a:ext cx="503237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 dirty="0">
                <a:latin typeface="Book Antiqua" pitchFamily="18" charset="0"/>
                <a:ea typeface="맑은 고딕" panose="020B0503020000020004" pitchFamily="50" charset="-127"/>
              </a:rPr>
              <a:t>…</a:t>
            </a:r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 rot="19033777">
            <a:off x="3922762" y="4814660"/>
            <a:ext cx="503237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 dirty="0">
                <a:latin typeface="Book Antiqua" pitchFamily="18" charset="0"/>
                <a:ea typeface="맑은 고딕" panose="020B0503020000020004" pitchFamily="50" charset="-127"/>
              </a:rPr>
              <a:t>…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06530"/>
              </p:ext>
            </p:extLst>
          </p:nvPr>
        </p:nvGraphicFramePr>
        <p:xfrm>
          <a:off x="1193914" y="2585276"/>
          <a:ext cx="9683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0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14" y="2585276"/>
                        <a:ext cx="9683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62750"/>
              </p:ext>
            </p:extLst>
          </p:nvPr>
        </p:nvGraphicFramePr>
        <p:xfrm>
          <a:off x="1268453" y="4684478"/>
          <a:ext cx="9858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1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53" y="4684478"/>
                        <a:ext cx="98583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95646"/>
              </p:ext>
            </p:extLst>
          </p:nvPr>
        </p:nvGraphicFramePr>
        <p:xfrm>
          <a:off x="6107062" y="2390786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2" name="Equation" r:id="rId11" imgW="1434960" imgH="431640" progId="Equation.DSMT4">
                  <p:embed/>
                </p:oleObj>
              </mc:Choice>
              <mc:Fallback>
                <p:oleObj name="Equation" r:id="rId11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062" y="2390786"/>
                        <a:ext cx="20653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7139"/>
              </p:ext>
            </p:extLst>
          </p:nvPr>
        </p:nvGraphicFramePr>
        <p:xfrm>
          <a:off x="6108829" y="4520810"/>
          <a:ext cx="2047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3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829" y="4520810"/>
                        <a:ext cx="20478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26410"/>
              </p:ext>
            </p:extLst>
          </p:nvPr>
        </p:nvGraphicFramePr>
        <p:xfrm>
          <a:off x="5526242" y="3015510"/>
          <a:ext cx="23098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4" name="Equation" r:id="rId15" imgW="1600200" imgH="457200" progId="Equation.DSMT4">
                  <p:embed/>
                </p:oleObj>
              </mc:Choice>
              <mc:Fallback>
                <p:oleObj name="Equation" r:id="rId15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242" y="3015510"/>
                        <a:ext cx="23098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98154"/>
              </p:ext>
            </p:extLst>
          </p:nvPr>
        </p:nvGraphicFramePr>
        <p:xfrm>
          <a:off x="5504017" y="5160739"/>
          <a:ext cx="2382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5" name="Equation" r:id="rId17" imgW="1650960" imgH="457200" progId="Equation.DSMT4">
                  <p:embed/>
                </p:oleObj>
              </mc:Choice>
              <mc:Fallback>
                <p:oleObj name="Equation" r:id="rId17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017" y="5160739"/>
                        <a:ext cx="23828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33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구간추정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88353"/>
              </p:ext>
            </p:extLst>
          </p:nvPr>
        </p:nvGraphicFramePr>
        <p:xfrm>
          <a:off x="2596108" y="1560339"/>
          <a:ext cx="3848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22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108" y="1560339"/>
                        <a:ext cx="38481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28662" y="844692"/>
            <a:ext cx="4500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F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의 정의에 의하여 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765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780928"/>
            <a:ext cx="4953000" cy="326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056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구간추정</a:t>
            </a:r>
          </a:p>
        </p:txBody>
      </p:sp>
      <p:grpSp>
        <p:nvGrpSpPr>
          <p:cNvPr id="38" name="그룹 37"/>
          <p:cNvGrpSpPr/>
          <p:nvPr/>
        </p:nvGrpSpPr>
        <p:grpSpPr>
          <a:xfrm>
            <a:off x="539552" y="856084"/>
            <a:ext cx="8286948" cy="646331"/>
            <a:chOff x="357158" y="3429000"/>
            <a:chExt cx="8286948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357158" y="3429000"/>
              <a:ext cx="82869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양쪽 꼬리확률이 </a:t>
              </a:r>
              <a:r>
                <a:rPr lang="en-US" altLang="ko-KR" i="1" dirty="0" smtClean="0">
                  <a:latin typeface="Symbol" pitchFamily="18" charset="2"/>
                  <a:ea typeface="맑은 고딕" panose="020B0503020000020004" pitchFamily="50" charset="-127"/>
                </a:rPr>
                <a:t>a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/2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인 두 임계점                                                            에 대하여 다음을 얻는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3816369" y="3438438"/>
            <a:ext cx="3398837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05" name="Equation" r:id="rId3" imgW="2361960" imgH="241200" progId="Equation.DSMT4">
                    <p:embed/>
                  </p:oleObj>
                </mc:Choice>
                <mc:Fallback>
                  <p:oleObj name="Equation" r:id="rId3" imgW="236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369" y="3438438"/>
                          <a:ext cx="3398837" cy="338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02060"/>
              </p:ext>
            </p:extLst>
          </p:nvPr>
        </p:nvGraphicFramePr>
        <p:xfrm>
          <a:off x="1835696" y="1849884"/>
          <a:ext cx="5397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6" name="Equation" r:id="rId5" imgW="3746160" imgH="482400" progId="Equation.DSMT4">
                  <p:embed/>
                </p:oleObj>
              </mc:Choice>
              <mc:Fallback>
                <p:oleObj name="Equation" r:id="rId5" imgW="374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9884"/>
                        <a:ext cx="53975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62719"/>
              </p:ext>
            </p:extLst>
          </p:nvPr>
        </p:nvGraphicFramePr>
        <p:xfrm>
          <a:off x="1691283" y="2890961"/>
          <a:ext cx="57610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7" name="Equation" r:id="rId7" imgW="4000500" imgH="533400" progId="Equation.DSMT4">
                  <p:embed/>
                </p:oleObj>
              </mc:Choice>
              <mc:Fallback>
                <p:oleObj name="Equation" r:id="rId7" imgW="40005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283" y="2890961"/>
                        <a:ext cx="57610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8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980728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모표준편차를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표본표준편차로 대치하면 다음과 같이 자유도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분포에 따른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437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22294"/>
              </p:ext>
            </p:extLst>
          </p:nvPr>
        </p:nvGraphicFramePr>
        <p:xfrm>
          <a:off x="3582988" y="1866488"/>
          <a:ext cx="19192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90" name="Equation" r:id="rId4" imgW="1333500" imgH="457200" progId="Equation.DSMT4">
                  <p:embed/>
                </p:oleObj>
              </mc:Choice>
              <mc:Fallback>
                <p:oleObj name="Equation" r:id="rId4" imgW="133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866488"/>
                        <a:ext cx="19192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3203848" y="1700808"/>
            <a:ext cx="2520280" cy="100811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13239" y="3347700"/>
            <a:ext cx="8073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spc="-50" dirty="0" smtClean="0">
                <a:latin typeface="Book Antiqua" pitchFamily="18" charset="0"/>
                <a:ea typeface="맑은 고딕" panose="020B0503020000020004" pitchFamily="50" charset="-127"/>
              </a:rPr>
              <a:t>t </a:t>
            </a:r>
            <a:r>
              <a:rPr lang="en-US" altLang="ko-KR" spc="-50" dirty="0" smtClean="0">
                <a:latin typeface="Book Antiqua" pitchFamily="18" charset="0"/>
                <a:ea typeface="맑은 고딕" panose="020B0503020000020004" pitchFamily="50" charset="-127"/>
              </a:rPr>
              <a:t>–</a:t>
            </a:r>
            <a:r>
              <a:rPr lang="ko-KR" altLang="en-US" spc="-50" dirty="0" smtClean="0">
                <a:latin typeface="Book Antiqua" pitchFamily="18" charset="0"/>
                <a:ea typeface="맑은 고딕" panose="020B0503020000020004" pitchFamily="50" charset="-127"/>
              </a:rPr>
              <a:t>분포는 </a:t>
            </a:r>
            <a:r>
              <a:rPr lang="en-US" altLang="ko-KR" i="1" spc="-50" dirty="0" smtClean="0">
                <a:latin typeface="Book Antiqua" pitchFamily="18" charset="0"/>
                <a:ea typeface="맑은 고딕" panose="020B0503020000020004" pitchFamily="50" charset="-127"/>
              </a:rPr>
              <a:t>t = 0</a:t>
            </a:r>
            <a:r>
              <a:rPr lang="ko-KR" altLang="en-US" spc="-50" dirty="0" smtClean="0">
                <a:latin typeface="Book Antiqua" pitchFamily="18" charset="0"/>
                <a:ea typeface="맑은 고딕" panose="020B0503020000020004" pitchFamily="50" charset="-127"/>
              </a:rPr>
              <a:t>을 중심으로 좌우대칭이므로 중심확률 </a:t>
            </a:r>
            <a:r>
              <a:rPr lang="en-US" altLang="ko-KR" i="1" spc="-50" dirty="0" smtClean="0">
                <a:latin typeface="Book Antiqua" pitchFamily="18" charset="0"/>
                <a:ea typeface="맑은 고딕" panose="020B0503020000020004" pitchFamily="50" charset="-127"/>
              </a:rPr>
              <a:t>1 – </a:t>
            </a:r>
            <a:r>
              <a:rPr lang="en-US" altLang="ko-KR" i="1" spc="-50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spc="-50" dirty="0" smtClean="0">
                <a:latin typeface="Book Antiqua" pitchFamily="18" charset="0"/>
                <a:ea typeface="맑은 고딕" panose="020B0503020000020004" pitchFamily="50" charset="-127"/>
              </a:rPr>
              <a:t>인 임계값 </a:t>
            </a:r>
            <a:r>
              <a:rPr lang="en-US" altLang="ko-KR" spc="-5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pc="-5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pc="-50" dirty="0" smtClean="0">
                <a:latin typeface="Book Antiqua" pitchFamily="18" charset="0"/>
                <a:ea typeface="맑은 고딕" panose="020B0503020000020004" pitchFamily="50" charset="-127"/>
              </a:rPr>
              <a:t>±</a:t>
            </a:r>
            <a:r>
              <a:rPr lang="en-US" altLang="ko-KR" i="1" spc="-50" dirty="0" err="1" smtClean="0">
                <a:latin typeface="Book Antiqua" pitchFamily="18" charset="0"/>
                <a:ea typeface="맑은 고딕" panose="020B0503020000020004" pitchFamily="50" charset="-127"/>
              </a:rPr>
              <a:t>t</a:t>
            </a:r>
            <a:r>
              <a:rPr lang="en-US" altLang="ko-KR" i="1" spc="-50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spc="-50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spc="-50" dirty="0" smtClean="0">
                <a:latin typeface="Book Antiqua" pitchFamily="18" charset="0"/>
                <a:ea typeface="맑은 고딕" panose="020B0503020000020004" pitchFamily="50" charset="-127"/>
              </a:rPr>
              <a:t>(n-1)</a:t>
            </a:r>
            <a:endParaRPr lang="en-US" altLang="ko-KR" spc="-5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273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405" y="3933056"/>
            <a:ext cx="4444824" cy="2351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15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구간추정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1898412" y="1600617"/>
            <a:ext cx="5347178" cy="104008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13782"/>
              </p:ext>
            </p:extLst>
          </p:nvPr>
        </p:nvGraphicFramePr>
        <p:xfrm>
          <a:off x="2314890" y="1747521"/>
          <a:ext cx="4518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4" name="Equation" r:id="rId3" imgW="3136680" imgH="533160" progId="Equation.DSMT4">
                  <p:embed/>
                </p:oleObj>
              </mc:Choice>
              <mc:Fallback>
                <p:oleObj name="Equation" r:id="rId3" imgW="3136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890" y="1747521"/>
                        <a:ext cx="4518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61271"/>
              </p:ext>
            </p:extLst>
          </p:nvPr>
        </p:nvGraphicFramePr>
        <p:xfrm>
          <a:off x="1571604" y="800044"/>
          <a:ext cx="3476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5" name="Equation" r:id="rId5" imgW="241200" imgH="457200" progId="Equation.DSMT4">
                  <p:embed/>
                </p:oleObj>
              </mc:Choice>
              <mc:Fallback>
                <p:oleObj name="Equation" r:id="rId5" imgW="24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800044"/>
                        <a:ext cx="34766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8768" y="93228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비      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995634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F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의 성질에 의해                                                               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</a:p>
          <a:p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72359"/>
              </p:ext>
            </p:extLst>
          </p:nvPr>
        </p:nvGraphicFramePr>
        <p:xfrm>
          <a:off x="3008313" y="2892119"/>
          <a:ext cx="34940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6" name="Equation" r:id="rId7" imgW="2425680" imgH="457200" progId="Equation.DSMT4">
                  <p:embed/>
                </p:oleObj>
              </mc:Choice>
              <mc:Fallback>
                <p:oleObj name="Equation" r:id="rId7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892119"/>
                        <a:ext cx="349408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1898412" y="5197224"/>
            <a:ext cx="5327888" cy="104008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89957"/>
              </p:ext>
            </p:extLst>
          </p:nvPr>
        </p:nvGraphicFramePr>
        <p:xfrm>
          <a:off x="2441575" y="5362208"/>
          <a:ext cx="42433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7" name="Equation" r:id="rId9" imgW="2946240" imgH="507960" progId="Equation.DSMT4">
                  <p:embed/>
                </p:oleObj>
              </mc:Choice>
              <mc:Fallback>
                <p:oleObj name="Equation" r:id="rId9" imgW="294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362208"/>
                        <a:ext cx="42433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0532"/>
              </p:ext>
            </p:extLst>
          </p:nvPr>
        </p:nvGraphicFramePr>
        <p:xfrm>
          <a:off x="1560971" y="4269708"/>
          <a:ext cx="3476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8" name="Equation" r:id="rId11" imgW="241200" imgH="457200" progId="Equation.DSMT4">
                  <p:embed/>
                </p:oleObj>
              </mc:Choice>
              <mc:Fallback>
                <p:oleObj name="Equation" r:id="rId11" imgW="24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71" y="4269708"/>
                        <a:ext cx="34766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8768" y="4401951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비      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9008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437110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269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구간추정</a:t>
            </a:r>
          </a:p>
        </p:txBody>
      </p:sp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798860"/>
            <a:ext cx="8674100" cy="30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00034" y="4077072"/>
            <a:ext cx="835824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의 크기가 각각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과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8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분자와 분모의 자유도는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다음을 얻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5196599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90%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07790"/>
              </p:ext>
            </p:extLst>
          </p:nvPr>
        </p:nvGraphicFramePr>
        <p:xfrm>
          <a:off x="3000364" y="4580793"/>
          <a:ext cx="32019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9" name="Equation" r:id="rId4" imgW="2222280" imgH="228600" progId="Equation.DSMT4">
                  <p:embed/>
                </p:oleObj>
              </mc:Choice>
              <mc:Fallback>
                <p:oleObj name="Equation" r:id="rId4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580793"/>
                        <a:ext cx="32019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74759"/>
              </p:ext>
            </p:extLst>
          </p:nvPr>
        </p:nvGraphicFramePr>
        <p:xfrm>
          <a:off x="1212832" y="5213655"/>
          <a:ext cx="7318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0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32" y="5213655"/>
                        <a:ext cx="7318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42026"/>
              </p:ext>
            </p:extLst>
          </p:nvPr>
        </p:nvGraphicFramePr>
        <p:xfrm>
          <a:off x="2856012" y="5628283"/>
          <a:ext cx="37322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1" name="Equation" r:id="rId8" imgW="2590560" imgH="482400" progId="Equation.DSMT4">
                  <p:embed/>
                </p:oleObj>
              </mc:Choice>
              <mc:Fallback>
                <p:oleObj name="Equation" r:id="rId8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012" y="5628283"/>
                        <a:ext cx="3732212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37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</a:t>
            </a:r>
            <a:r>
              <a:rPr lang="ko-KR" altLang="en-US" dirty="0" smtClean="0">
                <a:latin typeface="Book Antiqua" pitchFamily="18" charset="0"/>
              </a:rPr>
              <a:t>가설검정</a:t>
            </a:r>
            <a:r>
              <a:rPr lang="en-US" altLang="ko-KR" dirty="0" smtClean="0">
                <a:latin typeface="Book Antiqua" pitchFamily="18" charset="0"/>
              </a:rPr>
              <a:t>_</a:t>
            </a:r>
            <a:r>
              <a:rPr lang="ko-KR" altLang="en-US" dirty="0" err="1" smtClean="0">
                <a:latin typeface="Book Antiqua" pitchFamily="18" charset="0"/>
              </a:rPr>
              <a:t>단일모분산에</a:t>
            </a:r>
            <a:r>
              <a:rPr lang="ko-KR" altLang="en-US" dirty="0" smtClean="0">
                <a:latin typeface="Book Antiqua" pitchFamily="18" charset="0"/>
              </a:rPr>
              <a:t> 대한 가설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2394" y="836712"/>
            <a:ext cx="8286808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정규모집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                                              을 검정하기 위해 통계량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2971975" y="1739900"/>
            <a:ext cx="3078440" cy="105837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24651"/>
              </p:ext>
            </p:extLst>
          </p:nvPr>
        </p:nvGraphicFramePr>
        <p:xfrm>
          <a:off x="3357554" y="1983337"/>
          <a:ext cx="22907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6"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983337"/>
                        <a:ext cx="22907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02291"/>
              </p:ext>
            </p:extLst>
          </p:nvPr>
        </p:nvGraphicFramePr>
        <p:xfrm>
          <a:off x="4439295" y="846933"/>
          <a:ext cx="25114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7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95" y="846933"/>
                        <a:ext cx="25114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3851463"/>
            <a:ext cx="835824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                      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이용하여 귀무가설의 기각여부를 판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17468"/>
              </p:ext>
            </p:extLst>
          </p:nvPr>
        </p:nvGraphicFramePr>
        <p:xfrm>
          <a:off x="2771800" y="4637281"/>
          <a:ext cx="1262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8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637281"/>
                        <a:ext cx="12620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2394" y="3422835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한 주장을 검정하는 순서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7992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3404090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60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4" name="그룹 3"/>
          <p:cNvGrpSpPr/>
          <p:nvPr/>
        </p:nvGrpSpPr>
        <p:grpSpPr>
          <a:xfrm>
            <a:off x="500034" y="1115452"/>
            <a:ext cx="8001056" cy="369332"/>
            <a:chOff x="500034" y="1010741"/>
            <a:chExt cx="80010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500034" y="1010741"/>
              <a:ext cx="8001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귀무가설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에 대하여 대립가설                     </a:t>
              </a:r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으로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구성되는 검정 방법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325111"/>
                </p:ext>
              </p:extLst>
            </p:nvPr>
          </p:nvGraphicFramePr>
          <p:xfrm>
            <a:off x="1530988" y="1031289"/>
            <a:ext cx="11699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9" name="Equation" r:id="rId3" imgW="812520" imgH="241200" progId="Equation.DSMT4">
                    <p:embed/>
                  </p:oleObj>
                </mc:Choice>
                <mc:Fallback>
                  <p:oleObj name="Equation" r:id="rId3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988" y="1031289"/>
                          <a:ext cx="1169987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075080"/>
                </p:ext>
              </p:extLst>
            </p:nvPr>
          </p:nvGraphicFramePr>
          <p:xfrm>
            <a:off x="4687888" y="1027113"/>
            <a:ext cx="11699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0" name="Equation" r:id="rId5" imgW="812447" imgH="241195" progId="Equation.DSMT4">
                    <p:embed/>
                  </p:oleObj>
                </mc:Choice>
                <mc:Fallback>
                  <p:oleObj name="Equation" r:id="rId5" imgW="812447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1027113"/>
                          <a:ext cx="116998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500034" y="2079658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92630"/>
              </p:ext>
            </p:extLst>
          </p:nvPr>
        </p:nvGraphicFramePr>
        <p:xfrm>
          <a:off x="3114675" y="1936809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1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36809"/>
                        <a:ext cx="2286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437787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00624"/>
              </p:ext>
            </p:extLst>
          </p:nvPr>
        </p:nvGraphicFramePr>
        <p:xfrm>
          <a:off x="5481860" y="4189710"/>
          <a:ext cx="13223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2" name="Equation" r:id="rId9" imgW="876240" imgH="457200" progId="Equation.DSMT4">
                  <p:embed/>
                </p:oleObj>
              </mc:Choice>
              <mc:Fallback>
                <p:oleObj name="Equation" r:id="rId9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860" y="4189710"/>
                        <a:ext cx="132238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46473"/>
              </p:ext>
            </p:extLst>
          </p:nvPr>
        </p:nvGraphicFramePr>
        <p:xfrm>
          <a:off x="3748569" y="2924944"/>
          <a:ext cx="1169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3"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69" y="2924944"/>
                        <a:ext cx="11699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58566"/>
              </p:ext>
            </p:extLst>
          </p:nvPr>
        </p:nvGraphicFramePr>
        <p:xfrm>
          <a:off x="2955925" y="3429000"/>
          <a:ext cx="32178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4"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3429000"/>
                        <a:ext cx="32178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2639" y="191487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32639" y="27555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2639" y="422108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9406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0034" y="910461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84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88" y="2082266"/>
            <a:ext cx="5029200" cy="357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65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" name="그룹 9"/>
          <p:cNvGrpSpPr/>
          <p:nvPr/>
        </p:nvGrpSpPr>
        <p:grpSpPr>
          <a:xfrm>
            <a:off x="500034" y="1115452"/>
            <a:ext cx="8001056" cy="369332"/>
            <a:chOff x="500034" y="1000108"/>
            <a:chExt cx="8001056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00034" y="1000108"/>
              <a:ext cx="8001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귀무가설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에 대하여 대립가설                     </a:t>
              </a:r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으로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구성되는 검정 방법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51921"/>
                </p:ext>
              </p:extLst>
            </p:nvPr>
          </p:nvGraphicFramePr>
          <p:xfrm>
            <a:off x="1530988" y="1020656"/>
            <a:ext cx="11699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84" name="Equation" r:id="rId3" imgW="812520" imgH="241200" progId="Equation.DSMT4">
                    <p:embed/>
                  </p:oleObj>
                </mc:Choice>
                <mc:Fallback>
                  <p:oleObj name="Equation" r:id="rId3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988" y="1020656"/>
                          <a:ext cx="1169987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923156"/>
                </p:ext>
              </p:extLst>
            </p:nvPr>
          </p:nvGraphicFramePr>
          <p:xfrm>
            <a:off x="4689475" y="1016000"/>
            <a:ext cx="11684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85" name="Equation" r:id="rId5" imgW="812520" imgH="241200" progId="Equation.DSMT4">
                    <p:embed/>
                  </p:oleObj>
                </mc:Choice>
                <mc:Fallback>
                  <p:oleObj name="Equation" r:id="rId5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475" y="1016000"/>
                          <a:ext cx="11684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00034" y="2117640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2295"/>
              </p:ext>
            </p:extLst>
          </p:nvPr>
        </p:nvGraphicFramePr>
        <p:xfrm>
          <a:off x="3114675" y="1974791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6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74791"/>
                        <a:ext cx="2286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3801814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87364"/>
              </p:ext>
            </p:extLst>
          </p:nvPr>
        </p:nvGraphicFramePr>
        <p:xfrm>
          <a:off x="5321314" y="3648828"/>
          <a:ext cx="13223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7" name="Equation" r:id="rId9" imgW="876240" imgH="457200" progId="Equation.DSMT4">
                  <p:embed/>
                </p:oleObj>
              </mc:Choice>
              <mc:Fallback>
                <p:oleObj name="Equation" r:id="rId9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14" y="3648828"/>
                        <a:ext cx="132238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60968"/>
              </p:ext>
            </p:extLst>
          </p:nvPr>
        </p:nvGraphicFramePr>
        <p:xfrm>
          <a:off x="6113482" y="2936844"/>
          <a:ext cx="1244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8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82" y="2936844"/>
                        <a:ext cx="12446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77955"/>
              </p:ext>
            </p:extLst>
          </p:nvPr>
        </p:nvGraphicFramePr>
        <p:xfrm>
          <a:off x="3775549" y="2936844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9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49" y="2936844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2639" y="1927573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2639" y="27809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2639" y="3717032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217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910461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85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388" y="2132856"/>
            <a:ext cx="4818884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520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" name="그룹 9"/>
          <p:cNvGrpSpPr/>
          <p:nvPr/>
        </p:nvGrpSpPr>
        <p:grpSpPr>
          <a:xfrm>
            <a:off x="500034" y="1115452"/>
            <a:ext cx="8001056" cy="369332"/>
            <a:chOff x="500034" y="1000108"/>
            <a:chExt cx="8001056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500034" y="1000108"/>
              <a:ext cx="8001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귀무가설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                    에 대하여 대립가설                     </a:t>
              </a:r>
              <a:r>
                <a:rPr lang="ko-KR" altLang="en-US" dirty="0" err="1" smtClean="0">
                  <a:latin typeface="Book Antiqua" pitchFamily="18" charset="0"/>
                  <a:ea typeface="맑은 고딕" panose="020B0503020000020004" pitchFamily="50" charset="-127"/>
                </a:rPr>
                <a:t>으로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 구성되는 검정 방법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16367"/>
                </p:ext>
              </p:extLst>
            </p:nvPr>
          </p:nvGraphicFramePr>
          <p:xfrm>
            <a:off x="1530988" y="1020656"/>
            <a:ext cx="11699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09" name="Equation" r:id="rId3" imgW="812520" imgH="241200" progId="Equation.DSMT4">
                    <p:embed/>
                  </p:oleObj>
                </mc:Choice>
                <mc:Fallback>
                  <p:oleObj name="Equation" r:id="rId3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988" y="1020656"/>
                          <a:ext cx="1169987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086711"/>
                </p:ext>
              </p:extLst>
            </p:nvPr>
          </p:nvGraphicFramePr>
          <p:xfrm>
            <a:off x="4697413" y="1015998"/>
            <a:ext cx="11509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10" name="Equation" r:id="rId5" imgW="799920" imgH="241200" progId="Equation.DSMT4">
                    <p:embed/>
                  </p:oleObj>
                </mc:Choice>
                <mc:Fallback>
                  <p:oleObj name="Equation" r:id="rId5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413" y="1015998"/>
                          <a:ext cx="11509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00034" y="2117640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13249"/>
              </p:ext>
            </p:extLst>
          </p:nvPr>
        </p:nvGraphicFramePr>
        <p:xfrm>
          <a:off x="3114675" y="1974791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1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74791"/>
                        <a:ext cx="2286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393305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35723"/>
              </p:ext>
            </p:extLst>
          </p:nvPr>
        </p:nvGraphicFramePr>
        <p:xfrm>
          <a:off x="6111875" y="2954278"/>
          <a:ext cx="13890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2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954278"/>
                        <a:ext cx="13890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08128"/>
              </p:ext>
            </p:extLst>
          </p:nvPr>
        </p:nvGraphicFramePr>
        <p:xfrm>
          <a:off x="3759202" y="2952691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3"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2" y="2952691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2639" y="1948781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2639" y="2764036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2639" y="3789040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16883"/>
              </p:ext>
            </p:extLst>
          </p:nvPr>
        </p:nvGraphicFramePr>
        <p:xfrm>
          <a:off x="5321300" y="3765550"/>
          <a:ext cx="13223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4" name="Equation" r:id="rId12" imgW="876300" imgH="457200" progId="Equation.DSMT4">
                  <p:embed/>
                </p:oleObj>
              </mc:Choice>
              <mc:Fallback>
                <p:oleObj name="Equation" r:id="rId12" imgW="876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765550"/>
                        <a:ext cx="13223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16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872356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2639" y="728340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88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2080701"/>
            <a:ext cx="4978400" cy="3610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83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82" y="857162"/>
            <a:ext cx="8780018" cy="24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>
                <a:latin typeface="Book Antiqua" pitchFamily="18" charset="0"/>
              </a:rPr>
              <a:t>단일 </a:t>
            </a:r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가설검정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2639" y="728340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3074" y="3126687"/>
            <a:ext cx="7024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과 대립가설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을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설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33074" y="4555447"/>
            <a:ext cx="7168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16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관찰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33074" y="5734997"/>
            <a:ext cx="7399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v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8.3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은 기각역 안에 놓이지 않으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배터리 수명의 분산이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.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라는 주장은 타당성이 있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33074" y="3626753"/>
            <a:ext cx="6880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2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양측검정의 기각역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12463"/>
              </p:ext>
            </p:extLst>
          </p:nvPr>
        </p:nvGraphicFramePr>
        <p:xfrm>
          <a:off x="2388815" y="3158445"/>
          <a:ext cx="1206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8"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15" y="3158445"/>
                        <a:ext cx="1206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25553"/>
              </p:ext>
            </p:extLst>
          </p:nvPr>
        </p:nvGraphicFramePr>
        <p:xfrm>
          <a:off x="4673226" y="3158445"/>
          <a:ext cx="1206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9" name="Equation" r:id="rId6" imgW="838080" imgH="241200" progId="Equation.DSMT4">
                  <p:embed/>
                </p:oleObj>
              </mc:Choice>
              <mc:Fallback>
                <p:oleObj name="Equation" r:id="rId6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226" y="3158445"/>
                        <a:ext cx="12065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30909"/>
              </p:ext>
            </p:extLst>
          </p:nvPr>
        </p:nvGraphicFramePr>
        <p:xfrm>
          <a:off x="3187328" y="4055381"/>
          <a:ext cx="4021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0" name="Equation" r:id="rId8" imgW="2793960" imgH="241200" progId="Equation.DSMT4">
                  <p:embed/>
                </p:oleObj>
              </mc:Choice>
              <mc:Fallback>
                <p:oleObj name="Equation" r:id="rId8" imgW="2793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328" y="4055381"/>
                        <a:ext cx="40211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4125"/>
              </p:ext>
            </p:extLst>
          </p:nvPr>
        </p:nvGraphicFramePr>
        <p:xfrm>
          <a:off x="3131840" y="5006295"/>
          <a:ext cx="3421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1" name="Equation" r:id="rId10" imgW="2374560" imgH="419040" progId="Equation.DSMT4">
                  <p:embed/>
                </p:oleObj>
              </mc:Choice>
              <mc:Fallback>
                <p:oleObj name="Equation" r:id="rId10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06295"/>
                        <a:ext cx="34210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84663"/>
              </p:ext>
            </p:extLst>
          </p:nvPr>
        </p:nvGraphicFramePr>
        <p:xfrm>
          <a:off x="6733190" y="5733860"/>
          <a:ext cx="1206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2" name="Equation" r:id="rId12" imgW="838080" imgH="241200" progId="Equation.DSMT4">
                  <p:embed/>
                </p:oleObj>
              </mc:Choice>
              <mc:Fallback>
                <p:oleObj name="Equation" r:id="rId12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190" y="5733860"/>
                        <a:ext cx="1206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84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61984"/>
              </p:ext>
            </p:extLst>
          </p:nvPr>
        </p:nvGraphicFramePr>
        <p:xfrm>
          <a:off x="1475656" y="1886877"/>
          <a:ext cx="55070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06" name="Equation" r:id="rId3" imgW="3822480" imgH="812520" progId="Equation.DSMT4">
                  <p:embed/>
                </p:oleObj>
              </mc:Choice>
              <mc:Fallback>
                <p:oleObj name="Equation" r:id="rId3" imgW="3822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86877"/>
                        <a:ext cx="5507037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/>
          <p:cNvSpPr/>
          <p:nvPr/>
        </p:nvSpPr>
        <p:spPr>
          <a:xfrm>
            <a:off x="4907835" y="2315505"/>
            <a:ext cx="1285884" cy="744722"/>
          </a:xfrm>
          <a:prstGeom prst="ellipse">
            <a:avLst/>
          </a:prstGeom>
          <a:noFill/>
          <a:ln>
            <a:solidFill>
              <a:srgbClr val="FF66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ea typeface="맑은 고딕" panose="020B0503020000020004" pitchFamily="50" charset="-127"/>
            </a:endParaRPr>
          </a:p>
        </p:txBody>
      </p:sp>
      <p:grpSp>
        <p:nvGrpSpPr>
          <p:cNvPr id="11" name="그룹 41"/>
          <p:cNvGrpSpPr/>
          <p:nvPr/>
        </p:nvGrpSpPr>
        <p:grpSpPr>
          <a:xfrm>
            <a:off x="6072087" y="1340768"/>
            <a:ext cx="2316838" cy="528637"/>
            <a:chOff x="71406" y="3163796"/>
            <a:chExt cx="2316838" cy="528637"/>
          </a:xfrm>
        </p:grpSpPr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1265882" y="3163796"/>
            <a:ext cx="11223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07" name="Equation" r:id="rId5" imgW="863280" imgH="419040" progId="Equation.DSMT4">
                    <p:embed/>
                  </p:oleObj>
                </mc:Choice>
                <mc:Fallback>
                  <p:oleObj name="Equation" r:id="rId5" imgW="863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882" y="3163796"/>
                          <a:ext cx="112236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직사각형 12"/>
            <p:cNvSpPr/>
            <p:nvPr/>
          </p:nvSpPr>
          <p:spPr>
            <a:xfrm>
              <a:off x="71406" y="3224960"/>
              <a:ext cx="12811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표준오차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 :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772301" y="3779748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(1 –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도에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오차한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00057"/>
              </p:ext>
            </p:extLst>
          </p:nvPr>
        </p:nvGraphicFramePr>
        <p:xfrm>
          <a:off x="1478811" y="4437484"/>
          <a:ext cx="48656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08" name="Equation" r:id="rId7" imgW="3377880" imgH="457200" progId="Equation.DSMT4">
                  <p:embed/>
                </p:oleObj>
              </mc:Choice>
              <mc:Fallback>
                <p:oleObj name="Equation" r:id="rId7" imgW="337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11" y="4437484"/>
                        <a:ext cx="48656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화살표 연결선 15"/>
          <p:cNvCxnSpPr/>
          <p:nvPr/>
        </p:nvCxnSpPr>
        <p:spPr>
          <a:xfrm rot="5400000">
            <a:off x="5372182" y="3268491"/>
            <a:ext cx="357190" cy="1588"/>
          </a:xfrm>
          <a:prstGeom prst="straightConnector1">
            <a:avLst/>
          </a:prstGeom>
          <a:ln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5809" y="85424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910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pPr lvl="0"/>
            <a:r>
              <a:rPr lang="ko-KR" altLang="en-US" dirty="0">
                <a:latin typeface="Book Antiqua" pitchFamily="18" charset="0"/>
              </a:rPr>
              <a:t>단일 </a:t>
            </a:r>
            <a:r>
              <a:rPr lang="ko-KR" altLang="en-US" dirty="0" err="1">
                <a:latin typeface="Book Antiqua" pitchFamily="18" charset="0"/>
              </a:rPr>
              <a:t>모분산에</a:t>
            </a:r>
            <a:r>
              <a:rPr lang="ko-KR" altLang="en-US" dirty="0">
                <a:latin typeface="Book Antiqua" pitchFamily="18" charset="0"/>
              </a:rPr>
              <a:t> 대한 가설검정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2639" y="728340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89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802491"/>
            <a:ext cx="8674100" cy="2701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963432" y="3212976"/>
            <a:ext cx="800105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1.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검정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1.7</a:t>
            </a:r>
            <a:r>
              <a:rPr lang="en-US" altLang="ko-KR" i="1" baseline="40000" dirty="0" smtClean="0">
                <a:latin typeface="Book Antiqua" pitchFamily="18" charset="0"/>
                <a:ea typeface="바탕"/>
              </a:rPr>
              <a:t>2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2.89 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 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&lt; 2.89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5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하단측검정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 = 0.9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그 관찰값은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292100" indent="-2921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안에 놓이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표준편차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.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상이라는 주장은 근거가 충분하지 않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78036"/>
              </p:ext>
            </p:extLst>
          </p:nvPr>
        </p:nvGraphicFramePr>
        <p:xfrm>
          <a:off x="4200428" y="4192057"/>
          <a:ext cx="1671528" cy="31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2"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428" y="4192057"/>
                        <a:ext cx="1671528" cy="319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82261"/>
              </p:ext>
            </p:extLst>
          </p:nvPr>
        </p:nvGraphicFramePr>
        <p:xfrm>
          <a:off x="3435277" y="4984145"/>
          <a:ext cx="3122456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3" name="Equation" r:id="rId6" imgW="2323800" imgH="419040" progId="Equation.DSMT4">
                  <p:embed/>
                </p:oleObj>
              </mc:Choice>
              <mc:Fallback>
                <p:oleObj name="Equation" r:id="rId6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277" y="4984145"/>
                        <a:ext cx="3122456" cy="55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91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가설검정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3025071" y="1988840"/>
            <a:ext cx="3093858" cy="106701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80590"/>
              </p:ext>
            </p:extLst>
          </p:nvPr>
        </p:nvGraphicFramePr>
        <p:xfrm>
          <a:off x="5093332" y="839383"/>
          <a:ext cx="25114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86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332" y="839383"/>
                        <a:ext cx="25114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836712"/>
            <a:ext cx="8215370" cy="106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정규모집단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에 대한 가설                                             을 검정하기 위하여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으로부터 표본분산            을 이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검정통계량의 확률분포는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34247"/>
              </p:ext>
            </p:extLst>
          </p:nvPr>
        </p:nvGraphicFramePr>
        <p:xfrm>
          <a:off x="3061169" y="840027"/>
          <a:ext cx="711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87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69" y="840027"/>
                        <a:ext cx="7112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46875"/>
              </p:ext>
            </p:extLst>
          </p:nvPr>
        </p:nvGraphicFramePr>
        <p:xfrm>
          <a:off x="3297246" y="2204694"/>
          <a:ext cx="25606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88" name="Equation" r:id="rId7" imgW="1777680" imgH="457200" progId="Equation.DSMT4">
                  <p:embed/>
                </p:oleObj>
              </mc:Choice>
              <mc:Fallback>
                <p:oleObj name="Equation" r:id="rId7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46" y="2204694"/>
                        <a:ext cx="25606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85774"/>
              </p:ext>
            </p:extLst>
          </p:nvPr>
        </p:nvGraphicFramePr>
        <p:xfrm>
          <a:off x="6651079" y="1196752"/>
          <a:ext cx="657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89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79" y="1196752"/>
                        <a:ext cx="6572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모서리가 접힌 도형 18"/>
          <p:cNvSpPr/>
          <p:nvPr/>
        </p:nvSpPr>
        <p:spPr>
          <a:xfrm rot="21355194">
            <a:off x="338915" y="3678365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1444886" y="3647738"/>
            <a:ext cx="7447594" cy="369332"/>
            <a:chOff x="468135" y="5003884"/>
            <a:chExt cx="7447594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468135" y="5003884"/>
              <a:ext cx="74475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가설                                              은 다음과 같이 표현할 수 있다</a:t>
              </a:r>
              <a:r>
                <a:rPr lang="en-US" altLang="ko-KR" b="1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pic>
          <p:nvPicPr>
            <p:cNvPr id="590852" name="Picture 4"/>
            <p:cNvPicPr>
              <a:picLocks noChangeAspect="1" noChangeArrowheads="1"/>
            </p:cNvPicPr>
            <p:nvPr/>
          </p:nvPicPr>
          <p:blipFill>
            <a:blip r:embed="rId12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135" y="5003884"/>
              <a:ext cx="2514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97305"/>
              </p:ext>
            </p:extLst>
          </p:nvPr>
        </p:nvGraphicFramePr>
        <p:xfrm>
          <a:off x="3359150" y="4152627"/>
          <a:ext cx="24018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90" name="Equation" r:id="rId13" imgW="1663560" imgH="457200" progId="Equation.DSMT4">
                  <p:embed/>
                </p:oleObj>
              </mc:Choice>
              <mc:Fallback>
                <p:oleObj name="Equation" r:id="rId13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152627"/>
                        <a:ext cx="24018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직사각형 25"/>
          <p:cNvSpPr/>
          <p:nvPr/>
        </p:nvSpPr>
        <p:spPr>
          <a:xfrm>
            <a:off x="3919538" y="5669018"/>
            <a:ext cx="1376362" cy="85632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97918"/>
              </p:ext>
            </p:extLst>
          </p:nvPr>
        </p:nvGraphicFramePr>
        <p:xfrm>
          <a:off x="4248150" y="5779183"/>
          <a:ext cx="658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91" name="Equation" r:id="rId15" imgW="457200" imgH="457200" progId="Equation.DSMT4">
                  <p:embed/>
                </p:oleObj>
              </mc:Choice>
              <mc:Fallback>
                <p:oleObj name="Equation" r:id="rId15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779183"/>
                        <a:ext cx="65881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468135" y="5016723"/>
            <a:ext cx="8315714" cy="644525"/>
            <a:chOff x="468135" y="4927600"/>
            <a:chExt cx="8315714" cy="644525"/>
          </a:xfrm>
        </p:grpSpPr>
        <p:sp>
          <p:nvSpPr>
            <p:cNvPr id="25" name="TextBox 24"/>
            <p:cNvSpPr txBox="1"/>
            <p:nvPr/>
          </p:nvSpPr>
          <p:spPr>
            <a:xfrm>
              <a:off x="468135" y="5059932"/>
              <a:ext cx="8315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즉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가설                                            을 검정하므로 검정통계량은 다음과 같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857975"/>
                </p:ext>
              </p:extLst>
            </p:nvPr>
          </p:nvGraphicFramePr>
          <p:xfrm>
            <a:off x="1500188" y="4927600"/>
            <a:ext cx="2401887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892" name="Equation" r:id="rId17" imgW="1663700" imgH="457200" progId="Equation.DSMT4">
                    <p:embed/>
                  </p:oleObj>
                </mc:Choice>
                <mc:Fallback>
                  <p:oleObj name="Equation" r:id="rId17" imgW="16637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4927600"/>
                          <a:ext cx="2401887" cy="64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350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가설검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034" y="836712"/>
            <a:ext cx="8215370" cy="401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비에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대한 주장을 검정하는 순서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11139" y="82463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39552" y="1470911"/>
            <a:ext cx="8358246" cy="329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2400"/>
              </a:spcBef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marL="304800" indent="-304800">
              <a:lnSpc>
                <a:spcPct val="120000"/>
              </a:lnSpc>
              <a:spcBef>
                <a:spcPts val="24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분자와 분모의 자유도가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– 1, m -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  <a:spcBef>
                <a:spcPts val="24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            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  <a:spcBef>
                <a:spcPts val="24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  <a:spcBef>
                <a:spcPts val="24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이용하여 귀무가설의 기각여부를 판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1305"/>
              </p:ext>
            </p:extLst>
          </p:nvPr>
        </p:nvGraphicFramePr>
        <p:xfrm>
          <a:off x="2843808" y="2946152"/>
          <a:ext cx="658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02"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46152"/>
                        <a:ext cx="6588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48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00034" y="111545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성되는 검정 방법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85481"/>
              </p:ext>
            </p:extLst>
          </p:nvPr>
        </p:nvGraphicFramePr>
        <p:xfrm>
          <a:off x="1530988" y="1136000"/>
          <a:ext cx="1169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7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88" y="1136000"/>
                        <a:ext cx="11699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42491"/>
              </p:ext>
            </p:extLst>
          </p:nvPr>
        </p:nvGraphicFramePr>
        <p:xfrm>
          <a:off x="4687896" y="1131330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8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96" y="1131330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2060848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4233862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8227"/>
              </p:ext>
            </p:extLst>
          </p:nvPr>
        </p:nvGraphicFramePr>
        <p:xfrm>
          <a:off x="2561103" y="3446140"/>
          <a:ext cx="4041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9"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03" y="3446140"/>
                        <a:ext cx="40417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49657"/>
              </p:ext>
            </p:extLst>
          </p:nvPr>
        </p:nvGraphicFramePr>
        <p:xfrm>
          <a:off x="3759202" y="2858222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0" name="Equation" r:id="rId9" imgW="812520" imgH="241200" progId="Equation.DSMT4">
                  <p:embed/>
                </p:oleObj>
              </mc:Choice>
              <mc:Fallback>
                <p:oleObj name="Equation" r:id="rId9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2" y="2858222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5127"/>
              </p:ext>
            </p:extLst>
          </p:nvPr>
        </p:nvGraphicFramePr>
        <p:xfrm>
          <a:off x="5384651" y="4007594"/>
          <a:ext cx="771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1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651" y="4007594"/>
                        <a:ext cx="7715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32639" y="1948781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2639" y="2764036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2639" y="4077072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0616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0034" y="855662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93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1854911"/>
            <a:ext cx="5283200" cy="363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02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31384" y="111545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성되는 검정 방법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87187"/>
              </p:ext>
            </p:extLst>
          </p:nvPr>
        </p:nvGraphicFramePr>
        <p:xfrm>
          <a:off x="1562338" y="1136000"/>
          <a:ext cx="1169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4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38" y="1136000"/>
                        <a:ext cx="11699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68961"/>
              </p:ext>
            </p:extLst>
          </p:nvPr>
        </p:nvGraphicFramePr>
        <p:xfrm>
          <a:off x="4719246" y="1131330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5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246" y="1131330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2034276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729806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77606"/>
              </p:ext>
            </p:extLst>
          </p:nvPr>
        </p:nvGraphicFramePr>
        <p:xfrm>
          <a:off x="6048397" y="2863447"/>
          <a:ext cx="17383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6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97" y="2863447"/>
                        <a:ext cx="173831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14305"/>
              </p:ext>
            </p:extLst>
          </p:nvPr>
        </p:nvGraphicFramePr>
        <p:xfrm>
          <a:off x="3127370" y="1918399"/>
          <a:ext cx="730250" cy="71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7" name="Equation" r:id="rId9" imgW="457200" imgH="457200" progId="Equation.DSMT4">
                  <p:embed/>
                </p:oleObj>
              </mc:Choice>
              <mc:Fallback>
                <p:oleObj name="Equation" r:id="rId9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0" y="1918399"/>
                        <a:ext cx="730250" cy="717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83774"/>
              </p:ext>
            </p:extLst>
          </p:nvPr>
        </p:nvGraphicFramePr>
        <p:xfrm>
          <a:off x="5384651" y="3501008"/>
          <a:ext cx="771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8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651" y="3501008"/>
                        <a:ext cx="7715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32909"/>
              </p:ext>
            </p:extLst>
          </p:nvPr>
        </p:nvGraphicFramePr>
        <p:xfrm>
          <a:off x="3759202" y="2850419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9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2" y="2850419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2639" y="1844824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2639" y="26920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2639" y="3645024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579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89942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94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2059755"/>
            <a:ext cx="4851400" cy="362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445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68300" y="908050"/>
            <a:ext cx="8509000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00034" y="111545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        에 대하여 대립가설                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성되는 검정 방법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14105"/>
              </p:ext>
            </p:extLst>
          </p:nvPr>
        </p:nvGraphicFramePr>
        <p:xfrm>
          <a:off x="1530988" y="1136000"/>
          <a:ext cx="1169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08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88" y="1136000"/>
                        <a:ext cx="11699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91323"/>
              </p:ext>
            </p:extLst>
          </p:nvPr>
        </p:nvGraphicFramePr>
        <p:xfrm>
          <a:off x="4697413" y="1130864"/>
          <a:ext cx="11509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0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1130864"/>
                        <a:ext cx="11509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034276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                    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3657798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39166"/>
              </p:ext>
            </p:extLst>
          </p:nvPr>
        </p:nvGraphicFramePr>
        <p:xfrm>
          <a:off x="6045223" y="2887539"/>
          <a:ext cx="18843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0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23" y="2887539"/>
                        <a:ext cx="188436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21529"/>
              </p:ext>
            </p:extLst>
          </p:nvPr>
        </p:nvGraphicFramePr>
        <p:xfrm>
          <a:off x="3127370" y="1867599"/>
          <a:ext cx="730250" cy="71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1" name="Equation" r:id="rId9" imgW="457200" imgH="457200" progId="Equation.DSMT4">
                  <p:embed/>
                </p:oleObj>
              </mc:Choice>
              <mc:Fallback>
                <p:oleObj name="Equation" r:id="rId9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0" y="1867599"/>
                        <a:ext cx="730250" cy="717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63004"/>
              </p:ext>
            </p:extLst>
          </p:nvPr>
        </p:nvGraphicFramePr>
        <p:xfrm>
          <a:off x="5364088" y="3431530"/>
          <a:ext cx="7715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2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431530"/>
                        <a:ext cx="7715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55574"/>
              </p:ext>
            </p:extLst>
          </p:nvPr>
        </p:nvGraphicFramePr>
        <p:xfrm>
          <a:off x="3759202" y="2875856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3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2" y="2875856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2639" y="1844824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2639" y="2692028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2639" y="3573016"/>
            <a:ext cx="268610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0618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86379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595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512" y="1943100"/>
            <a:ext cx="5575144" cy="375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22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가설검정</a:t>
            </a:r>
          </a:p>
        </p:txBody>
      </p:sp>
      <p:pic>
        <p:nvPicPr>
          <p:cNvPr id="596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18" y="850900"/>
            <a:ext cx="8649682" cy="281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10298" y="3359603"/>
            <a:ext cx="7690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과 대립가설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설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0298" y="4725144"/>
            <a:ext cx="7703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2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관찰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0298" y="5807005"/>
            <a:ext cx="7312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4000" indent="-2540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66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기각역 안에 놓이지 않으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기각할 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모분산이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동일하다는 주장은 타당성이 있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0298" y="3770769"/>
            <a:ext cx="758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6, m = 8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양측검정의 기각역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0106"/>
              </p:ext>
            </p:extLst>
          </p:nvPr>
        </p:nvGraphicFramePr>
        <p:xfrm>
          <a:off x="2500977" y="4093217"/>
          <a:ext cx="5348288" cy="55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7" name="Equation" r:id="rId4" imgW="4101840" imgH="431640" progId="Equation.DSMT4">
                  <p:embed/>
                </p:oleObj>
              </mc:Choice>
              <mc:Fallback>
                <p:oleObj name="Equation" r:id="rId4" imgW="410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77" y="4093217"/>
                        <a:ext cx="5348288" cy="553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76281"/>
              </p:ext>
            </p:extLst>
          </p:nvPr>
        </p:nvGraphicFramePr>
        <p:xfrm>
          <a:off x="2295241" y="3386114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8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41" y="3386114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03597"/>
              </p:ext>
            </p:extLst>
          </p:nvPr>
        </p:nvGraphicFramePr>
        <p:xfrm>
          <a:off x="4765536" y="3381351"/>
          <a:ext cx="11699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9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536" y="3381351"/>
                        <a:ext cx="116998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10598"/>
              </p:ext>
            </p:extLst>
          </p:nvPr>
        </p:nvGraphicFramePr>
        <p:xfrm>
          <a:off x="3779912" y="5102076"/>
          <a:ext cx="2499416" cy="65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0" name="Equation" r:id="rId10" imgW="1726920" imgH="457200" progId="Equation.DSMT4">
                  <p:embed/>
                </p:oleObj>
              </mc:Choice>
              <mc:Fallback>
                <p:oleObj name="Equation" r:id="rId10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102076"/>
                        <a:ext cx="2499416" cy="650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10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005780"/>
            <a:ext cx="8143932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 알려지지 않은 정규모집단의 모평균 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100(1 –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103142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2126343" y="2057283"/>
            <a:ext cx="4675290" cy="1155693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98224"/>
              </p:ext>
            </p:extLst>
          </p:nvPr>
        </p:nvGraphicFramePr>
        <p:xfrm>
          <a:off x="2641005" y="2308412"/>
          <a:ext cx="3659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36" name="Equation" r:id="rId4" imgW="2540000" imgH="457200" progId="Equation.DSMT4">
                  <p:embed/>
                </p:oleObj>
              </mc:Choice>
              <mc:Fallback>
                <p:oleObj name="Equation" r:id="rId4" imgW="2540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005" y="2308412"/>
                        <a:ext cx="3659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7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47649" y="35744"/>
            <a:ext cx="8858251" cy="474662"/>
          </a:xfrm>
        </p:spPr>
        <p:txBody>
          <a:bodyPr anchor="t"/>
          <a:lstStyle/>
          <a:p>
            <a:r>
              <a:rPr lang="ko-KR" altLang="en-US" dirty="0">
                <a:latin typeface="Book Antiqua" pitchFamily="18" charset="0"/>
              </a:rPr>
              <a:t>두 </a:t>
            </a:r>
            <a:r>
              <a:rPr lang="ko-KR" altLang="en-US" dirty="0" err="1">
                <a:latin typeface="Book Antiqua" pitchFamily="18" charset="0"/>
              </a:rPr>
              <a:t>모분산</a:t>
            </a:r>
            <a:r>
              <a:rPr lang="ko-KR" altLang="en-US" dirty="0">
                <a:latin typeface="Book Antiqua" pitchFamily="18" charset="0"/>
              </a:rPr>
              <a:t> 비에 대한 가설검정</a:t>
            </a:r>
          </a:p>
        </p:txBody>
      </p:sp>
      <p:pic>
        <p:nvPicPr>
          <p:cNvPr id="598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867723"/>
            <a:ext cx="8648700" cy="280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076098" y="3212976"/>
            <a:ext cx="6840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= 16, m = 9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상단측검정의 기각역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6098" y="5662989"/>
            <a:ext cx="7384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3.6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기각역 안에 놓이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남자 근로자의 분산이 여자 근로자의 분산보다 크다는 주장이 타당하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6098" y="4338676"/>
            <a:ext cx="678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</a:t>
            </a:r>
            <a:r>
              <a:rPr lang="ko-KR" altLang="en-US" dirty="0" smtClean="0">
                <a:latin typeface="휴먼옛체"/>
                <a:ea typeface="휴먼옛체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1, s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관찰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05259"/>
              </p:ext>
            </p:extLst>
          </p:nvPr>
        </p:nvGraphicFramePr>
        <p:xfrm>
          <a:off x="4243190" y="3612331"/>
          <a:ext cx="1793874" cy="2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3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190" y="3612331"/>
                        <a:ext cx="1793874" cy="29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32058"/>
              </p:ext>
            </p:extLst>
          </p:nvPr>
        </p:nvGraphicFramePr>
        <p:xfrm>
          <a:off x="3915782" y="4715074"/>
          <a:ext cx="2418528" cy="65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4" name="Equation" r:id="rId6" imgW="1650960" imgH="457200" progId="Equation.DSMT4">
                  <p:embed/>
                </p:oleObj>
              </mc:Choice>
              <mc:Fallback>
                <p:oleObj name="Equation" r:id="rId6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782" y="4715074"/>
                        <a:ext cx="2418528" cy="658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19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374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에 대한 추정</a:t>
            </a:r>
            <a:endParaRPr lang="ko-KR" alt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88701"/>
              </p:ext>
            </p:extLst>
          </p:nvPr>
        </p:nvGraphicFramePr>
        <p:xfrm>
          <a:off x="1675283" y="1484784"/>
          <a:ext cx="5561013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2" name="Equation" r:id="rId3" imgW="3860640" imgH="1523880" progId="Equation.DSMT4">
                  <p:embed/>
                </p:oleObj>
              </mc:Choice>
              <mc:Fallback>
                <p:oleObj name="Equation" r:id="rId3" imgW="38606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83" y="1484784"/>
                        <a:ext cx="5561013" cy="215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908720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양쪽 꼬리확률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.1, 0.05, 0.0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임계값에 대하여 다음을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2339752" y="4094742"/>
            <a:ext cx="4257478" cy="2214578"/>
            <a:chOff x="4847119" y="2357430"/>
            <a:chExt cx="4257478" cy="2214578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357821" y="2357430"/>
              <a:ext cx="3357586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6640373" y="3152257"/>
              <a:ext cx="763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0%</a:t>
              </a:r>
              <a:endParaRPr lang="ko-KR" altLang="en-US" i="1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40373" y="3500707"/>
              <a:ext cx="763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5%</a:t>
              </a:r>
              <a:endParaRPr lang="ko-KR" altLang="en-US" i="1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40373" y="3915584"/>
              <a:ext cx="763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99%</a:t>
              </a:r>
              <a:endParaRPr lang="ko-KR" altLang="en-US" i="1" dirty="0"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5286380" y="3071810"/>
              <a:ext cx="11400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- 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cxnSp>
          <p:nvCxnSpPr>
            <p:cNvPr id="16" name="직선 연결선 15"/>
            <p:cNvCxnSpPr/>
            <p:nvPr/>
          </p:nvCxnSpPr>
          <p:spPr>
            <a:xfrm>
              <a:off x="5987025" y="4215830"/>
              <a:ext cx="2054482" cy="1291"/>
            </a:xfrm>
            <a:prstGeom prst="line">
              <a:avLst/>
            </a:prstGeom>
            <a:ln>
              <a:solidFill>
                <a:srgbClr val="00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6238313" y="3809305"/>
              <a:ext cx="1584886" cy="1291"/>
            </a:xfrm>
            <a:prstGeom prst="line">
              <a:avLst/>
            </a:prstGeom>
            <a:ln>
              <a:solidFill>
                <a:srgbClr val="0066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6372596" y="3460855"/>
              <a:ext cx="1291388" cy="1291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직사각형 18"/>
            <p:cNvSpPr/>
            <p:nvPr/>
          </p:nvSpPr>
          <p:spPr>
            <a:xfrm>
              <a:off x="5072066" y="3609906"/>
              <a:ext cx="12170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- 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2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4847119" y="4059800"/>
              <a:ext cx="12170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- 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0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7622568" y="3071810"/>
              <a:ext cx="10054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7765444" y="3609906"/>
              <a:ext cx="10823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2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3" name="직사각형 22"/>
            <p:cNvSpPr/>
            <p:nvPr/>
          </p:nvSpPr>
          <p:spPr>
            <a:xfrm>
              <a:off x="8022249" y="4059800"/>
              <a:ext cx="10823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t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0.005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(n-1)</a:t>
              </a:r>
              <a:endParaRPr lang="ko-KR" altLang="en-US" i="1" dirty="0"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348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1</TotalTime>
  <Words>3285</Words>
  <Application>Microsoft Office PowerPoint</Application>
  <PresentationFormat>화면 슬라이드 쇼(4:3)</PresentationFormat>
  <Paragraphs>451</Paragraphs>
  <Slides>8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1</vt:i4>
      </vt:variant>
    </vt:vector>
  </HeadingPairs>
  <TitlesOfParts>
    <vt:vector size="91" baseType="lpstr">
      <vt:lpstr>굴림</vt:lpstr>
      <vt:lpstr>Arial</vt:lpstr>
      <vt:lpstr>Symbol</vt:lpstr>
      <vt:lpstr>바탕</vt:lpstr>
      <vt:lpstr>맑은 고딕</vt:lpstr>
      <vt:lpstr>휴먼옛체</vt:lpstr>
      <vt:lpstr>Book Antiqua</vt:lpstr>
      <vt:lpstr>HY신명조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모평균에 대한 추정</vt:lpstr>
      <vt:lpstr>모평균에 대한 추정</vt:lpstr>
      <vt:lpstr>모평균에 대한 추정</vt:lpstr>
      <vt:lpstr>모평균에 대한 추정</vt:lpstr>
      <vt:lpstr>모평균에 대한 추정</vt:lpstr>
      <vt:lpstr>모평균에 대한 추정</vt:lpstr>
      <vt:lpstr>모평균에 대한 추정</vt:lpstr>
      <vt:lpstr>모평균에 대한 추정</vt:lpstr>
      <vt:lpstr>모분산을 모르지만 동일한 두 정규모집단인 경우</vt:lpstr>
      <vt:lpstr>모분산을 모르지만 동일한 두 정규모집단인 경우</vt:lpstr>
      <vt:lpstr>모평균에 대한 추정</vt:lpstr>
      <vt:lpstr>모평균에 대한 추정</vt:lpstr>
      <vt:lpstr>모평균에 대한 추정</vt:lpstr>
      <vt:lpstr>모평균에 대한 추정</vt:lpstr>
      <vt:lpstr>모분산을 모르고 동일하지 않은 두 정규모집단인 경우</vt:lpstr>
      <vt:lpstr>모분산을 모르고 동일하지 않은 두 정규모집단인 경우</vt:lpstr>
      <vt:lpstr>모분산을 모르고 동일하지 않은 두 정규모집단인 경우</vt:lpstr>
      <vt:lpstr>모분산을 모르고 동일하지 않은 두 정규모집단인 경우</vt:lpstr>
      <vt:lpstr>모분산을 모르고 동일하지 않은 두 정규모집단인 경우</vt:lpstr>
      <vt:lpstr>모평균에 대한 가설검정</vt:lpstr>
      <vt:lpstr>양측검정</vt:lpstr>
      <vt:lpstr>모평균에 대한 가설검정</vt:lpstr>
      <vt:lpstr>모평균에 대한 가설검정</vt:lpstr>
      <vt:lpstr>상단측검정</vt:lpstr>
      <vt:lpstr>하단측검정</vt:lpstr>
      <vt:lpstr>모평균에 대한 가설검정</vt:lpstr>
      <vt:lpstr>모평균에 대한 가설검정</vt:lpstr>
      <vt:lpstr>모분산이 알려지지 않은 경우, 모평균에 대한 검정 유형과 기각역</vt:lpstr>
      <vt:lpstr>모분산을 모르지만  동일한 두 정규모집단인 경우</vt:lpstr>
      <vt:lpstr>모분산이 동일하지만 알려지지 않은 경우, 모평균 차에 대한 검정 유형과 기각역  (자유도 n + m – 2)</vt:lpstr>
      <vt:lpstr>모평균에 대한 가설검정</vt:lpstr>
      <vt:lpstr>모분산이 동일하지 않고 모르는 두 정규모집단인 경우</vt:lpstr>
      <vt:lpstr>모분산이 동일하지 않고 모르는 두 정규모집단인 경우</vt:lpstr>
      <vt:lpstr>쌍체 추론</vt:lpstr>
      <vt:lpstr>쌍체 자료의 평균 차에 대한 구간추정</vt:lpstr>
      <vt:lpstr>쌍체 자료의 평균 차에 대한 구간추정</vt:lpstr>
      <vt:lpstr>쌍체 자료의 평균 차에 대한 구간추정</vt:lpstr>
      <vt:lpstr>쌍체 자료의 평균 차에 대한 구간추정</vt:lpstr>
      <vt:lpstr>쌍체 자료의 평균 차에 대한 구간추정</vt:lpstr>
      <vt:lpstr>쌍체 자료의 평균 차에 대한 구간추정</vt:lpstr>
      <vt:lpstr>쌍체 자료의 평균 차에 대한 가설검정</vt:lpstr>
      <vt:lpstr>쌍체 자료의 평균 차에 대한 가설검정</vt:lpstr>
      <vt:lpstr>쌍체 자료의 평균 차에 대한 가설검정</vt:lpstr>
      <vt:lpstr>쌍체 자료의 평균 차에 대한 가설검정</vt:lpstr>
      <vt:lpstr>쌍체 자료의 평균 차에 대한 가설검정</vt:lpstr>
      <vt:lpstr>쌍체 자료의 평균 차에 대한 가설검정</vt:lpstr>
      <vt:lpstr>PowerPoint 프레젠테이션</vt:lpstr>
      <vt:lpstr>모분산에 대한 추정</vt:lpstr>
      <vt:lpstr>모분산에 대한 추정</vt:lpstr>
      <vt:lpstr>모분산에 대한 추정</vt:lpstr>
      <vt:lpstr>모분산에 대한 추정</vt:lpstr>
      <vt:lpstr>모분산에 대한 추정</vt:lpstr>
      <vt:lpstr>두 모분산 비에 대한 구간추정</vt:lpstr>
      <vt:lpstr>두 모분산 비에 대한 구간추정</vt:lpstr>
      <vt:lpstr>두 모분산 비에 대한 구간추정</vt:lpstr>
      <vt:lpstr>두 모분산 비에 대한 구간추정</vt:lpstr>
      <vt:lpstr>두 모분산 비에 대한 구간추정</vt:lpstr>
      <vt:lpstr>모분산에 대한 가설검정_단일모분산에 대한 가설검정</vt:lpstr>
      <vt:lpstr>양측검정</vt:lpstr>
      <vt:lpstr>양측검정</vt:lpstr>
      <vt:lpstr>상단측검정</vt:lpstr>
      <vt:lpstr>상단측검정</vt:lpstr>
      <vt:lpstr>하단측검정</vt:lpstr>
      <vt:lpstr>하단측검정</vt:lpstr>
      <vt:lpstr>단일 모분산에 대한 가설검정</vt:lpstr>
      <vt:lpstr>단일 모분산에 대한 가설검정</vt:lpstr>
      <vt:lpstr>두 모분산 비에 대한 가설검정</vt:lpstr>
      <vt:lpstr>두 모분산 비에 대한 가설검정</vt:lpstr>
      <vt:lpstr>양측검정</vt:lpstr>
      <vt:lpstr>양측검정</vt:lpstr>
      <vt:lpstr>상단측검정</vt:lpstr>
      <vt:lpstr>상단측검정</vt:lpstr>
      <vt:lpstr>하단측검정</vt:lpstr>
      <vt:lpstr>하단측검정</vt:lpstr>
      <vt:lpstr>두 모분산 비에 대한 가설검정</vt:lpstr>
      <vt:lpstr>두 모분산 비에 대한 가설검정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932</cp:revision>
  <dcterms:created xsi:type="dcterms:W3CDTF">2012-07-11T10:23:22Z</dcterms:created>
  <dcterms:modified xsi:type="dcterms:W3CDTF">2016-08-25T13:08:46Z</dcterms:modified>
</cp:coreProperties>
</file>